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EA2977" w14:textId="77777777" w:rsidR="00A84B7F" w:rsidRDefault="00A84B7F" w:rsidP="00A84B7F">
      <w:pPr>
        <w:pStyle w:val="a3"/>
        <w:spacing w:line="100" w:lineRule="atLeast"/>
      </w:pPr>
      <w:r>
        <w:t>Министерство Образования и Науки РФ</w:t>
      </w:r>
    </w:p>
    <w:p w14:paraId="31456CF5" w14:textId="77777777" w:rsidR="00A84B7F" w:rsidRDefault="00A84B7F" w:rsidP="00A84B7F">
      <w:pPr>
        <w:pStyle w:val="a3"/>
        <w:spacing w:line="100" w:lineRule="atLeast"/>
      </w:pPr>
      <w:r>
        <w:t>Новосибирский Государственный Технический Университет</w:t>
      </w:r>
    </w:p>
    <w:p w14:paraId="4F71CBB8" w14:textId="77777777" w:rsidR="00A84B7F" w:rsidRDefault="00A84B7F" w:rsidP="00A84B7F">
      <w:pPr>
        <w:pStyle w:val="a3"/>
        <w:spacing w:line="100" w:lineRule="atLeast"/>
        <w:rPr>
          <w:sz w:val="36"/>
        </w:rPr>
      </w:pPr>
      <w:r>
        <w:t>Кафедра прикладной математики и информатики</w:t>
      </w:r>
    </w:p>
    <w:p w14:paraId="5BA12E14" w14:textId="77777777" w:rsidR="00A84B7F" w:rsidRDefault="00A84B7F" w:rsidP="00A84B7F">
      <w:pPr>
        <w:pStyle w:val="a5"/>
        <w:spacing w:before="600" w:line="100" w:lineRule="atLeast"/>
        <w:rPr>
          <w:i/>
          <w:noProof/>
        </w:rPr>
      </w:pPr>
    </w:p>
    <w:p w14:paraId="5171A61B" w14:textId="77777777" w:rsidR="00A84B7F" w:rsidRDefault="00A84B7F" w:rsidP="00A84B7F">
      <w:pPr>
        <w:pStyle w:val="a5"/>
        <w:spacing w:before="840" w:line="100" w:lineRule="atLeast"/>
        <w:rPr>
          <w:i/>
          <w:noProof/>
        </w:rPr>
      </w:pPr>
    </w:p>
    <w:p w14:paraId="0FFE48C8" w14:textId="77777777" w:rsidR="00A84B7F" w:rsidRDefault="00A84B7F" w:rsidP="00A84B7F">
      <w:pPr>
        <w:pStyle w:val="a5"/>
        <w:spacing w:before="840" w:line="100" w:lineRule="atLeast"/>
        <w:rPr>
          <w:i/>
          <w:noProof/>
        </w:rPr>
      </w:pPr>
    </w:p>
    <w:p w14:paraId="293AD482" w14:textId="77777777" w:rsidR="00A84B7F" w:rsidRDefault="00A84B7F" w:rsidP="00A84B7F">
      <w:pPr>
        <w:pStyle w:val="a5"/>
        <w:spacing w:before="840" w:line="100" w:lineRule="atLeast"/>
        <w:rPr>
          <w:i/>
          <w:noProof/>
        </w:rPr>
      </w:pPr>
    </w:p>
    <w:p w14:paraId="50F74D60" w14:textId="77777777" w:rsidR="00A84B7F" w:rsidRPr="009844D9" w:rsidRDefault="00A84B7F" w:rsidP="00A84B7F">
      <w:pPr>
        <w:spacing w:after="0" w:line="100" w:lineRule="atLeast"/>
        <w:jc w:val="center"/>
        <w:rPr>
          <w:rFonts w:ascii="Times New Roman" w:hAnsi="Times New Roman"/>
          <w:noProof/>
          <w:sz w:val="38"/>
          <w:szCs w:val="38"/>
        </w:rPr>
      </w:pPr>
      <w:r w:rsidRPr="009844D9">
        <w:rPr>
          <w:rFonts w:ascii="Times New Roman" w:hAnsi="Times New Roman"/>
          <w:sz w:val="38"/>
          <w:szCs w:val="38"/>
        </w:rPr>
        <w:t xml:space="preserve">Курсовой проект по курсу </w:t>
      </w:r>
      <w:r w:rsidRPr="009844D9">
        <w:rPr>
          <w:rFonts w:ascii="Times New Roman" w:hAnsi="Times New Roman"/>
          <w:sz w:val="38"/>
          <w:szCs w:val="38"/>
        </w:rPr>
        <w:br/>
        <w:t>«Численные методы»</w:t>
      </w:r>
    </w:p>
    <w:p w14:paraId="3A604706" w14:textId="77777777" w:rsidR="00A84B7F" w:rsidRDefault="00A84B7F" w:rsidP="00A84B7F">
      <w:pPr>
        <w:spacing w:after="0" w:line="100" w:lineRule="atLeast"/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Вариант №3</w:t>
      </w:r>
    </w:p>
    <w:p w14:paraId="1A918148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5B19614D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77B69F03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33FF2057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5D8872F5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56AF1A89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1699EB70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29E9F038" w14:textId="77777777" w:rsidR="00A84B7F" w:rsidRDefault="00A84B7F" w:rsidP="00A84B7F">
      <w:pPr>
        <w:pStyle w:val="2"/>
        <w:spacing w:before="0" w:line="100" w:lineRule="atLeast"/>
        <w:ind w:left="1260"/>
        <w:rPr>
          <w:i/>
        </w:rPr>
      </w:pPr>
    </w:p>
    <w:p w14:paraId="0EB16798" w14:textId="77777777" w:rsidR="00A84B7F" w:rsidRDefault="00A84B7F" w:rsidP="00A84B7F">
      <w:pPr>
        <w:pStyle w:val="2"/>
        <w:spacing w:before="0" w:line="100" w:lineRule="atLeast"/>
      </w:pPr>
    </w:p>
    <w:p w14:paraId="46DFDE20" w14:textId="77777777" w:rsidR="00A84B7F" w:rsidRDefault="00A84B7F" w:rsidP="00A84B7F">
      <w:pPr>
        <w:pStyle w:val="2"/>
        <w:spacing w:before="0" w:line="100" w:lineRule="atLeast"/>
      </w:pPr>
      <w:r>
        <w:t xml:space="preserve">Факультет: </w:t>
      </w:r>
      <w:r>
        <w:tab/>
      </w:r>
      <w:r>
        <w:tab/>
        <w:t>ПМИ</w:t>
      </w:r>
      <w:r>
        <w:br/>
        <w:t xml:space="preserve">Группа: </w:t>
      </w:r>
      <w:r>
        <w:tab/>
      </w:r>
      <w:r>
        <w:tab/>
        <w:t>ПМ-01</w:t>
      </w:r>
      <w:r>
        <w:br/>
        <w:t xml:space="preserve">Студентка: </w:t>
      </w:r>
      <w:r>
        <w:tab/>
      </w:r>
      <w:r>
        <w:tab/>
      </w:r>
      <w:proofErr w:type="spellStart"/>
      <w:r>
        <w:t>Бебишева</w:t>
      </w:r>
      <w:proofErr w:type="spellEnd"/>
      <w:r>
        <w:t xml:space="preserve"> О.М.</w:t>
      </w:r>
    </w:p>
    <w:p w14:paraId="15595C67" w14:textId="77777777" w:rsidR="00A84B7F" w:rsidRDefault="00A84B7F" w:rsidP="00A84B7F">
      <w:pPr>
        <w:pStyle w:val="2"/>
        <w:spacing w:before="0" w:line="100" w:lineRule="atLeast"/>
      </w:pPr>
      <w:r>
        <w:t>Преподаватель:</w:t>
      </w:r>
      <w:r>
        <w:tab/>
      </w:r>
      <w:proofErr w:type="spellStart"/>
      <w:r>
        <w:t>Персова</w:t>
      </w:r>
      <w:proofErr w:type="spellEnd"/>
      <w:r>
        <w:t xml:space="preserve"> М.Г. </w:t>
      </w:r>
      <w:r>
        <w:tab/>
      </w:r>
    </w:p>
    <w:p w14:paraId="203A88AD" w14:textId="77777777" w:rsidR="00A84B7F" w:rsidRDefault="00A84B7F" w:rsidP="00A84B7F">
      <w:pPr>
        <w:pStyle w:val="2"/>
        <w:spacing w:before="0" w:line="100" w:lineRule="atLeast"/>
      </w:pPr>
    </w:p>
    <w:p w14:paraId="009A239A" w14:textId="77777777" w:rsidR="00A84B7F" w:rsidRDefault="00A84B7F" w:rsidP="00A84B7F">
      <w:pPr>
        <w:pStyle w:val="2"/>
        <w:spacing w:before="0" w:line="100" w:lineRule="atLeast"/>
      </w:pPr>
    </w:p>
    <w:p w14:paraId="34547AC0" w14:textId="77777777" w:rsidR="00A84B7F" w:rsidRDefault="00A84B7F" w:rsidP="00A84B7F">
      <w:pPr>
        <w:pStyle w:val="2"/>
        <w:spacing w:before="0" w:line="100" w:lineRule="atLeast"/>
      </w:pPr>
    </w:p>
    <w:p w14:paraId="27F5ED3F" w14:textId="77777777" w:rsidR="00A84B7F" w:rsidRDefault="00A84B7F" w:rsidP="00A84B7F">
      <w:pPr>
        <w:pStyle w:val="2"/>
        <w:spacing w:before="0" w:line="100" w:lineRule="atLeast"/>
      </w:pPr>
    </w:p>
    <w:p w14:paraId="209B5288" w14:textId="77777777" w:rsidR="00A84B7F" w:rsidRDefault="00A84B7F" w:rsidP="00A84B7F">
      <w:pPr>
        <w:pStyle w:val="2"/>
        <w:spacing w:before="0" w:line="100" w:lineRule="atLeast"/>
        <w:jc w:val="center"/>
      </w:pPr>
    </w:p>
    <w:p w14:paraId="01B9F5ED" w14:textId="77777777" w:rsidR="00A84B7F" w:rsidRDefault="00A84B7F" w:rsidP="00A84B7F">
      <w:pPr>
        <w:pStyle w:val="2"/>
        <w:spacing w:before="0" w:line="100" w:lineRule="atLeast"/>
      </w:pPr>
    </w:p>
    <w:p w14:paraId="561C3E01" w14:textId="77777777" w:rsidR="00A84B7F" w:rsidRDefault="00A84B7F" w:rsidP="00A84B7F">
      <w:pPr>
        <w:pStyle w:val="2"/>
        <w:spacing w:before="0" w:line="100" w:lineRule="atLeast"/>
      </w:pPr>
    </w:p>
    <w:p w14:paraId="148397B4" w14:textId="77777777" w:rsidR="00A84B7F" w:rsidRDefault="00A84B7F" w:rsidP="00A84B7F">
      <w:pPr>
        <w:pStyle w:val="2"/>
        <w:spacing w:before="0" w:line="100" w:lineRule="atLeast"/>
        <w:jc w:val="center"/>
      </w:pPr>
    </w:p>
    <w:p w14:paraId="175F9355" w14:textId="77777777" w:rsidR="00A84B7F" w:rsidRDefault="00A84B7F" w:rsidP="00A84B7F">
      <w:pPr>
        <w:pStyle w:val="2"/>
        <w:spacing w:before="0" w:line="100" w:lineRule="atLeast"/>
        <w:jc w:val="center"/>
      </w:pPr>
      <w:r>
        <w:t>Новосибирск,</w:t>
      </w:r>
    </w:p>
    <w:p w14:paraId="48A3ED89" w14:textId="77777777" w:rsidR="00A84B7F" w:rsidRDefault="00A84B7F" w:rsidP="00A84B7F">
      <w:pPr>
        <w:pStyle w:val="2"/>
        <w:spacing w:before="0" w:line="100" w:lineRule="atLeast"/>
        <w:jc w:val="center"/>
      </w:pPr>
      <w:r>
        <w:t xml:space="preserve"> 2012г.</w:t>
      </w:r>
    </w:p>
    <w:p w14:paraId="53DC6973" w14:textId="77777777" w:rsidR="00A84B7F" w:rsidRDefault="00A84B7F" w:rsidP="00A84B7F"/>
    <w:p w14:paraId="49C641F6" w14:textId="77777777" w:rsidR="00A84B7F" w:rsidRPr="000010BC" w:rsidRDefault="00A84B7F" w:rsidP="0004259E">
      <w:pPr>
        <w:pStyle w:val="a7"/>
        <w:numPr>
          <w:ilvl w:val="0"/>
          <w:numId w:val="1"/>
        </w:numPr>
        <w:spacing w:after="120"/>
        <w:rPr>
          <w:rFonts w:ascii="Georgia" w:hAnsi="Georgia"/>
          <w:b/>
          <w:bCs/>
          <w:sz w:val="20"/>
        </w:rPr>
      </w:pPr>
      <w:r w:rsidRPr="000010BC">
        <w:rPr>
          <w:rFonts w:ascii="Georgia" w:hAnsi="Georgia"/>
          <w:b/>
          <w:bCs/>
          <w:sz w:val="20"/>
        </w:rPr>
        <w:lastRenderedPageBreak/>
        <w:t>Задание</w:t>
      </w:r>
      <w:r w:rsidR="003F4FBB" w:rsidRPr="000010BC">
        <w:rPr>
          <w:rFonts w:ascii="Georgia" w:hAnsi="Georgia"/>
          <w:b/>
          <w:bCs/>
          <w:sz w:val="20"/>
        </w:rPr>
        <w:t>.</w:t>
      </w:r>
    </w:p>
    <w:p w14:paraId="55DD4465" w14:textId="77777777" w:rsidR="003F4FBB" w:rsidRDefault="00A84B7F" w:rsidP="000010BC">
      <w:pPr>
        <w:pStyle w:val="a7"/>
        <w:spacing w:after="240" w:line="360" w:lineRule="auto"/>
        <w:ind w:left="0" w:firstLine="284"/>
        <w:rPr>
          <w:rFonts w:ascii="Georgia" w:hAnsi="Georgia"/>
          <w:bCs/>
          <w:sz w:val="20"/>
        </w:rPr>
      </w:pPr>
      <w:r w:rsidRPr="000010BC">
        <w:rPr>
          <w:rFonts w:ascii="Georgia" w:hAnsi="Georgia"/>
          <w:bCs/>
          <w:sz w:val="20"/>
        </w:rPr>
        <w:t>МКЭ для одномерной краевой задачи для эллиптического уравнения в сферической системе координат. Базисные функции линейные и кубические (</w:t>
      </w:r>
      <w:proofErr w:type="spellStart"/>
      <w:r w:rsidRPr="000010BC">
        <w:rPr>
          <w:rFonts w:ascii="Georgia" w:hAnsi="Georgia"/>
          <w:bCs/>
          <w:sz w:val="20"/>
        </w:rPr>
        <w:t>лагранжевы</w:t>
      </w:r>
      <w:proofErr w:type="spellEnd"/>
      <w:r w:rsidRPr="000010BC">
        <w:rPr>
          <w:rFonts w:ascii="Georgia" w:hAnsi="Georgia"/>
          <w:bCs/>
          <w:sz w:val="20"/>
        </w:rPr>
        <w:t xml:space="preserve">). Краевые условия всех типов. Коэффициент диффузии   разложить по линейным базисным функциям. Матрицу СЛАУ генерировать в профильном формате. Для решения СЛАУ использовать </w:t>
      </w:r>
      <w:proofErr w:type="spellStart"/>
      <w:r w:rsidRPr="000010BC">
        <w:rPr>
          <w:rFonts w:ascii="Georgia" w:hAnsi="Georgia"/>
          <w:bCs/>
          <w:sz w:val="20"/>
        </w:rPr>
        <w:t>LLт</w:t>
      </w:r>
      <w:proofErr w:type="spellEnd"/>
      <w:r w:rsidRPr="000010BC">
        <w:rPr>
          <w:rFonts w:ascii="Georgia" w:hAnsi="Georgia"/>
          <w:bCs/>
          <w:sz w:val="20"/>
        </w:rPr>
        <w:t>–разложение.</w:t>
      </w:r>
    </w:p>
    <w:p w14:paraId="2495C237" w14:textId="77777777" w:rsidR="000010BC" w:rsidRPr="000010BC" w:rsidRDefault="000010BC" w:rsidP="000010BC">
      <w:pPr>
        <w:pStyle w:val="a7"/>
        <w:spacing w:after="240" w:line="360" w:lineRule="auto"/>
        <w:ind w:left="0" w:firstLine="284"/>
        <w:rPr>
          <w:rFonts w:ascii="Georgia" w:hAnsi="Georgia"/>
          <w:bCs/>
          <w:sz w:val="20"/>
        </w:rPr>
      </w:pPr>
    </w:p>
    <w:p w14:paraId="2048848F" w14:textId="77777777" w:rsidR="003F4FBB" w:rsidRPr="000010BC" w:rsidRDefault="00A84B7F" w:rsidP="0004259E">
      <w:pPr>
        <w:pStyle w:val="a7"/>
        <w:numPr>
          <w:ilvl w:val="0"/>
          <w:numId w:val="1"/>
        </w:numPr>
        <w:spacing w:after="80"/>
        <w:rPr>
          <w:rFonts w:ascii="Georgia" w:hAnsi="Georgia"/>
          <w:sz w:val="20"/>
        </w:rPr>
      </w:pPr>
      <w:r w:rsidRPr="000010BC">
        <w:rPr>
          <w:rFonts w:ascii="Georgia" w:hAnsi="Georgia"/>
          <w:b/>
          <w:sz w:val="20"/>
        </w:rPr>
        <w:t>Постановка задачи</w:t>
      </w:r>
      <w:r w:rsidR="003F4FBB" w:rsidRPr="000010BC">
        <w:rPr>
          <w:rFonts w:ascii="Georgia" w:hAnsi="Georgia"/>
          <w:b/>
          <w:sz w:val="20"/>
        </w:rPr>
        <w:t>.</w:t>
      </w:r>
    </w:p>
    <w:p w14:paraId="19122DDB" w14:textId="355F034F" w:rsidR="00A84B7F" w:rsidRPr="000010BC" w:rsidRDefault="00A84B7F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Пусть дана эллиптическая краевая задача</w:t>
      </w:r>
      <m:oMath>
        <m:r>
          <w:rPr>
            <w:rFonts w:ascii="Cambria Math" w:hAnsi="Cambria Math"/>
            <w:sz w:val="20"/>
          </w:rPr>
          <m:t>-div(λ⋅grad(u))+γu=f</m:t>
        </m:r>
      </m:oMath>
      <w:r w:rsidR="003F4FBB" w:rsidRPr="000010BC">
        <w:rPr>
          <w:rFonts w:ascii="Georgia" w:hAnsi="Georgia"/>
          <w:sz w:val="20"/>
        </w:rPr>
        <w:t>.</w:t>
      </w:r>
    </w:p>
    <w:p w14:paraId="6975DE1B" w14:textId="77777777" w:rsidR="003F4FBB" w:rsidRPr="000010BC" w:rsidRDefault="00A84B7F" w:rsidP="0004259E">
      <w:pPr>
        <w:pStyle w:val="a7"/>
        <w:spacing w:after="80"/>
        <w:rPr>
          <w:rFonts w:ascii="Georgia" w:hAnsi="Georgia"/>
          <w:sz w:val="20"/>
        </w:rPr>
      </w:pPr>
      <w:proofErr w:type="gramStart"/>
      <w:r w:rsidRPr="000010BC">
        <w:rPr>
          <w:rFonts w:ascii="Georgia" w:hAnsi="Georgia"/>
          <w:sz w:val="20"/>
        </w:rPr>
        <w:t>Уравнение  задано</w:t>
      </w:r>
      <w:proofErr w:type="gramEnd"/>
      <w:r w:rsidRPr="000010BC">
        <w:rPr>
          <w:rFonts w:ascii="Georgia" w:hAnsi="Georgia"/>
          <w:sz w:val="20"/>
        </w:rPr>
        <w:t xml:space="preserve"> в некоторой области </w:t>
      </w:r>
      <w:r w:rsidRPr="000010BC">
        <w:rPr>
          <w:rFonts w:ascii="Georgia" w:hAnsi="Georgia"/>
          <w:position w:val="-4"/>
          <w:sz w:val="20"/>
        </w:rPr>
        <w:object w:dxaOrig="260" w:dyaOrig="260" w14:anchorId="76764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5pt;height:12.5pt" o:ole="">
            <v:imagedata r:id="rId5" o:title=""/>
          </v:shape>
          <o:OLEObject Type="Embed" ProgID="Equation.DSMT4" ShapeID="_x0000_i1026" DrawAspect="Content" ObjectID="_1793283149" r:id="rId6"/>
        </w:object>
      </w:r>
      <w:r w:rsidRPr="000010BC">
        <w:rPr>
          <w:rFonts w:ascii="Georgia" w:hAnsi="Georgia"/>
          <w:sz w:val="20"/>
        </w:rPr>
        <w:t xml:space="preserve"> с границей </w:t>
      </w:r>
      <w:r w:rsidRPr="000010BC">
        <w:rPr>
          <w:rFonts w:ascii="Georgia" w:hAnsi="Georgia"/>
          <w:position w:val="-6"/>
          <w:sz w:val="20"/>
        </w:rPr>
        <w:object w:dxaOrig="220" w:dyaOrig="279" w14:anchorId="326ACABA">
          <v:shape id="_x0000_i1027" type="#_x0000_t75" style="width:11.25pt;height:14.4pt" o:ole="">
            <v:imagedata r:id="rId7" o:title=""/>
          </v:shape>
          <o:OLEObject Type="Embed" ProgID="Equation.DSMT4" ShapeID="_x0000_i1027" DrawAspect="Content" ObjectID="_1793283150" r:id="rId8"/>
        </w:object>
      </w:r>
      <w:r w:rsidRPr="000010BC">
        <w:rPr>
          <w:rFonts w:ascii="Georgia" w:hAnsi="Georgia"/>
          <w:sz w:val="20"/>
        </w:rPr>
        <w:t xml:space="preserve">. Пусть на границе </w:t>
      </w:r>
      <w:r w:rsidRPr="000010BC">
        <w:rPr>
          <w:rFonts w:ascii="Georgia" w:hAnsi="Georgia"/>
          <w:position w:val="-12"/>
          <w:sz w:val="20"/>
        </w:rPr>
        <w:object w:dxaOrig="1579" w:dyaOrig="360" w14:anchorId="45EFFF3C">
          <v:shape id="_x0000_i1028" type="#_x0000_t75" style="width:78.9pt;height:18.15pt" o:ole="">
            <v:imagedata r:id="rId9" o:title=""/>
          </v:shape>
          <o:OLEObject Type="Embed" ProgID="Equation.DSMT4" ShapeID="_x0000_i1028" DrawAspect="Content" ObjectID="_1793283151" r:id="rId10"/>
        </w:object>
      </w:r>
      <w:r w:rsidR="003F4FBB" w:rsidRPr="000010BC">
        <w:rPr>
          <w:rFonts w:ascii="Georgia" w:hAnsi="Georgia"/>
          <w:sz w:val="20"/>
        </w:rPr>
        <w:t xml:space="preserve"> заданы</w:t>
      </w:r>
    </w:p>
    <w:p w14:paraId="69D6B0CF" w14:textId="77777777" w:rsidR="00A84B7F" w:rsidRPr="000010BC" w:rsidRDefault="00A84B7F" w:rsidP="0004259E">
      <w:pPr>
        <w:pStyle w:val="a7"/>
        <w:spacing w:after="8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краевые условия</w:t>
      </w:r>
      <w:r w:rsidR="003F4FBB" w:rsidRPr="000010BC">
        <w:rPr>
          <w:rFonts w:ascii="Georgia" w:hAnsi="Georgia"/>
          <w:sz w:val="20"/>
        </w:rPr>
        <w:t>:</w:t>
      </w:r>
    </w:p>
    <w:bookmarkStart w:id="0" w:name="_Hlk182657477"/>
    <w:p w14:paraId="6C49F0D4" w14:textId="77777777" w:rsidR="00A84B7F" w:rsidRPr="000010BC" w:rsidRDefault="00A84B7F" w:rsidP="0004259E">
      <w:pPr>
        <w:pStyle w:val="a7"/>
        <w:spacing w:after="80"/>
        <w:rPr>
          <w:rFonts w:ascii="Georgia" w:hAnsi="Georgia"/>
          <w:sz w:val="20"/>
        </w:rPr>
      </w:pPr>
      <w:r w:rsidRPr="000010BC">
        <w:rPr>
          <w:rFonts w:ascii="Georgia" w:hAnsi="Georgia"/>
          <w:position w:val="-18"/>
          <w:sz w:val="20"/>
        </w:rPr>
        <w:object w:dxaOrig="859" w:dyaOrig="440" w14:anchorId="231F8D72">
          <v:shape id="_x0000_i1029" type="#_x0000_t75" style="width:42.55pt;height:21.9pt" o:ole="">
            <v:imagedata r:id="rId11" o:title=""/>
          </v:shape>
          <o:OLEObject Type="Embed" ProgID="Equation.DSMT4" ShapeID="_x0000_i1029" DrawAspect="Content" ObjectID="_1793283152" r:id="rId12"/>
        </w:object>
      </w:r>
      <w:r w:rsidRPr="000010BC">
        <w:rPr>
          <w:rFonts w:ascii="Georgia" w:hAnsi="Georgia"/>
          <w:sz w:val="20"/>
        </w:rPr>
        <w:t xml:space="preserve"> -краевое условие первого рода</w:t>
      </w:r>
      <w:r w:rsidR="003F4FBB" w:rsidRPr="000010BC">
        <w:rPr>
          <w:rFonts w:ascii="Georgia" w:hAnsi="Georgia"/>
          <w:sz w:val="20"/>
        </w:rPr>
        <w:t>;</w:t>
      </w:r>
    </w:p>
    <w:p w14:paraId="6BA8E9FA" w14:textId="77777777" w:rsidR="00A84B7F" w:rsidRPr="000010BC" w:rsidRDefault="00A84B7F" w:rsidP="0004259E">
      <w:pPr>
        <w:pStyle w:val="a7"/>
        <w:spacing w:after="80"/>
        <w:rPr>
          <w:rFonts w:ascii="Georgia" w:hAnsi="Georgia"/>
          <w:sz w:val="20"/>
        </w:rPr>
      </w:pPr>
      <w:r w:rsidRPr="000010BC">
        <w:rPr>
          <w:rFonts w:ascii="Georgia" w:hAnsi="Georgia"/>
          <w:position w:val="-34"/>
          <w:sz w:val="20"/>
        </w:rPr>
        <w:object w:dxaOrig="1140" w:dyaOrig="740" w14:anchorId="0C82106E">
          <v:shape id="_x0000_i1030" type="#_x0000_t75" style="width:56.95pt;height:36.95pt" o:ole="">
            <v:imagedata r:id="rId13" o:title=""/>
          </v:shape>
          <o:OLEObject Type="Embed" ProgID="Equation.DSMT4" ShapeID="_x0000_i1030" DrawAspect="Content" ObjectID="_1793283153" r:id="rId14"/>
        </w:object>
      </w:r>
      <w:r w:rsidRPr="000010BC">
        <w:rPr>
          <w:rFonts w:ascii="Georgia" w:hAnsi="Georgia"/>
          <w:sz w:val="20"/>
        </w:rPr>
        <w:t xml:space="preserve">  -краевое условие второго рода</w:t>
      </w:r>
      <w:r w:rsidR="003F4FBB" w:rsidRPr="000010BC">
        <w:rPr>
          <w:rFonts w:ascii="Georgia" w:hAnsi="Georgia"/>
          <w:sz w:val="20"/>
        </w:rPr>
        <w:t>;</w:t>
      </w:r>
    </w:p>
    <w:p w14:paraId="4A250A7D" w14:textId="77777777" w:rsidR="003F4FBB" w:rsidRPr="000010BC" w:rsidRDefault="00A84B7F" w:rsidP="0004259E">
      <w:pPr>
        <w:pStyle w:val="a7"/>
        <w:spacing w:after="80"/>
        <w:rPr>
          <w:rFonts w:ascii="Georgia" w:hAnsi="Georgia"/>
          <w:sz w:val="20"/>
        </w:rPr>
      </w:pPr>
      <w:r w:rsidRPr="000010BC">
        <w:rPr>
          <w:rFonts w:ascii="Georgia" w:hAnsi="Georgia"/>
          <w:position w:val="-34"/>
          <w:sz w:val="20"/>
        </w:rPr>
        <w:object w:dxaOrig="2520" w:dyaOrig="740" w14:anchorId="74BD0068">
          <v:shape id="_x0000_i1031" type="#_x0000_t75" style="width:125.85pt;height:36.95pt" o:ole="">
            <v:imagedata r:id="rId15" o:title=""/>
          </v:shape>
          <o:OLEObject Type="Embed" ProgID="Equation.DSMT4" ShapeID="_x0000_i1031" DrawAspect="Content" ObjectID="_1793283154" r:id="rId16"/>
        </w:object>
      </w:r>
      <w:r w:rsidRPr="000010BC">
        <w:rPr>
          <w:rFonts w:ascii="Georgia" w:hAnsi="Georgia"/>
          <w:sz w:val="20"/>
        </w:rPr>
        <w:t xml:space="preserve">  -краевое условие третьего рода</w:t>
      </w:r>
      <w:r w:rsidR="003F4FBB" w:rsidRPr="000010BC">
        <w:rPr>
          <w:rFonts w:ascii="Georgia" w:hAnsi="Georgia"/>
          <w:sz w:val="20"/>
        </w:rPr>
        <w:t>.</w:t>
      </w:r>
    </w:p>
    <w:bookmarkEnd w:id="0"/>
    <w:p w14:paraId="0A104231" w14:textId="77777777" w:rsidR="00A84B7F" w:rsidRPr="000010BC" w:rsidRDefault="00AA7D74" w:rsidP="0004259E">
      <w:pPr>
        <w:pStyle w:val="a7"/>
        <w:spacing w:after="80"/>
        <w:ind w:left="0" w:firstLine="397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В сферических координатах под одномерной задачей понимают случай, когда решение </w:t>
      </w:r>
      <w:r w:rsidRPr="000010BC">
        <w:rPr>
          <w:rFonts w:ascii="Georgia" w:hAnsi="Georgia"/>
          <w:sz w:val="20"/>
          <w:lang w:val="en-US"/>
        </w:rPr>
        <w:t>u</w:t>
      </w:r>
      <w:r w:rsidRPr="000010BC">
        <w:rPr>
          <w:rFonts w:ascii="Georgia" w:hAnsi="Georgia"/>
          <w:sz w:val="20"/>
        </w:rPr>
        <w:t xml:space="preserve"> краевой</w:t>
      </w:r>
      <w:r w:rsidR="004D3957" w:rsidRPr="000010BC">
        <w:rPr>
          <w:rFonts w:ascii="Georgia" w:hAnsi="Georgia"/>
          <w:sz w:val="20"/>
        </w:rPr>
        <w:t xml:space="preserve"> </w:t>
      </w:r>
      <w:r w:rsidRPr="000010BC">
        <w:rPr>
          <w:rFonts w:ascii="Georgia" w:hAnsi="Georgia"/>
          <w:sz w:val="20"/>
        </w:rPr>
        <w:t xml:space="preserve">задачи зависит только от координаты </w:t>
      </w:r>
      <w:r w:rsidRPr="000010BC">
        <w:rPr>
          <w:rFonts w:ascii="Georgia" w:hAnsi="Georgia"/>
          <w:sz w:val="20"/>
          <w:lang w:val="en-US"/>
        </w:rPr>
        <w:t>r</w:t>
      </w:r>
      <w:r w:rsidRPr="000010BC">
        <w:rPr>
          <w:rFonts w:ascii="Georgia" w:hAnsi="Georgia"/>
          <w:sz w:val="20"/>
        </w:rPr>
        <w:t xml:space="preserve">. Дифференциальное уравнение эллиптического типа  </w:t>
      </w:r>
      <w:r w:rsidRPr="000010BC">
        <w:rPr>
          <w:rFonts w:ascii="Georgia" w:hAnsi="Georgia"/>
          <w:position w:val="-10"/>
          <w:sz w:val="20"/>
        </w:rPr>
        <w:object w:dxaOrig="2640" w:dyaOrig="320" w14:anchorId="11C59BAE">
          <v:shape id="_x0000_i1032" type="#_x0000_t75" style="width:132.1pt;height:15.65pt" o:ole="">
            <v:imagedata r:id="rId17" o:title=""/>
          </v:shape>
          <o:OLEObject Type="Embed" ProgID="Equation.DSMT4" ShapeID="_x0000_i1032" DrawAspect="Content" ObjectID="_1793283155" r:id="rId18"/>
        </w:object>
      </w:r>
      <w:r w:rsidRPr="000010BC">
        <w:rPr>
          <w:rFonts w:ascii="Georgia" w:hAnsi="Georgia"/>
          <w:sz w:val="20"/>
        </w:rPr>
        <w:t xml:space="preserve"> принимает вид:  </w:t>
      </w:r>
      <w:r w:rsidR="00106524" w:rsidRPr="000010BC">
        <w:rPr>
          <w:rFonts w:ascii="Georgia" w:hAnsi="Georgia"/>
          <w:position w:val="-24"/>
          <w:sz w:val="20"/>
        </w:rPr>
        <w:object w:dxaOrig="2520" w:dyaOrig="620" w14:anchorId="64F22C77">
          <v:shape id="_x0000_i1033" type="#_x0000_t75" style="width:125.85pt;height:30.7pt" o:ole="">
            <v:imagedata r:id="rId19" o:title=""/>
          </v:shape>
          <o:OLEObject Type="Embed" ProgID="Equation.DSMT4" ShapeID="_x0000_i1033" DrawAspect="Content" ObjectID="_1793283156" r:id="rId20"/>
        </w:object>
      </w:r>
      <w:r w:rsidRPr="000010BC">
        <w:rPr>
          <w:rFonts w:ascii="Georgia" w:hAnsi="Georgia"/>
          <w:sz w:val="20"/>
        </w:rPr>
        <w:t>.</w:t>
      </w:r>
    </w:p>
    <w:p w14:paraId="2CC8110B" w14:textId="77777777" w:rsidR="003F4FBB" w:rsidRPr="000010BC" w:rsidRDefault="003F4FBB" w:rsidP="0004259E">
      <w:pPr>
        <w:pStyle w:val="a7"/>
        <w:spacing w:after="80"/>
        <w:ind w:left="0" w:firstLine="397"/>
        <w:rPr>
          <w:rFonts w:ascii="Georgia" w:hAnsi="Georgia"/>
          <w:sz w:val="20"/>
        </w:rPr>
      </w:pPr>
    </w:p>
    <w:p w14:paraId="1242922A" w14:textId="77777777" w:rsidR="003F4FBB" w:rsidRPr="000010BC" w:rsidRDefault="003F4FBB" w:rsidP="0004259E">
      <w:pPr>
        <w:pStyle w:val="a7"/>
        <w:numPr>
          <w:ilvl w:val="0"/>
          <w:numId w:val="1"/>
        </w:numPr>
        <w:spacing w:after="80"/>
        <w:rPr>
          <w:rFonts w:ascii="Georgia" w:hAnsi="Georgia"/>
          <w:b/>
          <w:sz w:val="20"/>
        </w:rPr>
      </w:pPr>
      <w:r w:rsidRPr="000010BC">
        <w:rPr>
          <w:rFonts w:ascii="Georgia" w:hAnsi="Georgia"/>
          <w:b/>
          <w:sz w:val="20"/>
        </w:rPr>
        <w:t>Вариационная постановка.</w:t>
      </w:r>
    </w:p>
    <w:p w14:paraId="1EEE0D75" w14:textId="77777777" w:rsidR="00B21394" w:rsidRPr="000010BC" w:rsidRDefault="00641B6E" w:rsidP="0004259E">
      <w:pPr>
        <w:pStyle w:val="a7"/>
        <w:spacing w:after="80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Переходим от дифференциального </w:t>
      </w:r>
      <w:proofErr w:type="gramStart"/>
      <w:r w:rsidRPr="000010BC">
        <w:rPr>
          <w:rFonts w:ascii="Georgia" w:hAnsi="Georgia"/>
          <w:sz w:val="20"/>
        </w:rPr>
        <w:t xml:space="preserve">уравнения </w:t>
      </w:r>
      <w:r w:rsidR="00B21394" w:rsidRPr="000010BC">
        <w:rPr>
          <w:rFonts w:ascii="Georgia" w:hAnsi="Georgia"/>
          <w:sz w:val="20"/>
        </w:rPr>
        <w:t xml:space="preserve"> к</w:t>
      </w:r>
      <w:proofErr w:type="gramEnd"/>
      <w:r w:rsidR="00B21394" w:rsidRPr="000010BC">
        <w:rPr>
          <w:rFonts w:ascii="Georgia" w:hAnsi="Georgia"/>
          <w:sz w:val="20"/>
        </w:rPr>
        <w:t xml:space="preserve"> вариационному. Потребуем, чтобы </w:t>
      </w:r>
      <w:r w:rsidR="00B21394" w:rsidRPr="000010BC">
        <w:rPr>
          <w:rFonts w:ascii="Georgia" w:hAnsi="Georgia"/>
          <w:position w:val="-4"/>
          <w:sz w:val="20"/>
        </w:rPr>
        <w:object w:dxaOrig="180" w:dyaOrig="279" w14:anchorId="39A0AB4C">
          <v:shape id="_x0000_i1034" type="#_x0000_t75" style="width:8.75pt;height:14.4pt" o:ole="">
            <v:imagedata r:id="rId21" o:title=""/>
          </v:shape>
          <o:OLEObject Type="Embed" ProgID="Equation.DSMT4" ShapeID="_x0000_i1034" DrawAspect="Content" ObjectID="_1793283157" r:id="rId22"/>
        </w:object>
      </w:r>
      <w:r w:rsidR="00B21394" w:rsidRPr="000010BC">
        <w:rPr>
          <w:rFonts w:ascii="Georgia" w:hAnsi="Georgia"/>
          <w:position w:val="-30"/>
          <w:sz w:val="20"/>
        </w:rPr>
        <w:object w:dxaOrig="3660" w:dyaOrig="580" w14:anchorId="63D842D2">
          <v:shape id="_x0000_i1035" type="#_x0000_t75" style="width:182.8pt;height:28.8pt" o:ole="">
            <v:imagedata r:id="rId23" o:title=""/>
          </v:shape>
          <o:OLEObject Type="Embed" ProgID="Equation.DSMT4" ShapeID="_x0000_i1035" DrawAspect="Content" ObjectID="_1793283158" r:id="rId24"/>
        </w:object>
      </w:r>
      <w:r w:rsidR="00B21394" w:rsidRPr="000010BC">
        <w:rPr>
          <w:rFonts w:ascii="Georgia" w:hAnsi="Georgia"/>
          <w:sz w:val="20"/>
        </w:rPr>
        <w:t xml:space="preserve"> - уравнение Галеркина, где функция </w:t>
      </w:r>
      <w:r w:rsidR="00B21394" w:rsidRPr="000010BC">
        <w:rPr>
          <w:rFonts w:ascii="Georgia" w:hAnsi="Georgia"/>
          <w:position w:val="-12"/>
          <w:sz w:val="20"/>
        </w:rPr>
        <w:object w:dxaOrig="700" w:dyaOrig="380" w14:anchorId="7A8865AD">
          <v:shape id="_x0000_i1036" type="#_x0000_t75" style="width:35.05pt;height:18.8pt" o:ole="">
            <v:imagedata r:id="rId25" o:title=""/>
          </v:shape>
          <o:OLEObject Type="Embed" ProgID="Equation.DSMT4" ShapeID="_x0000_i1036" DrawAspect="Content" ObjectID="_1793283159" r:id="rId26"/>
        </w:object>
      </w:r>
      <w:r w:rsidR="00B21394" w:rsidRPr="000010BC">
        <w:rPr>
          <w:rFonts w:ascii="Georgia" w:hAnsi="Georgia"/>
          <w:sz w:val="20"/>
        </w:rPr>
        <w:t xml:space="preserve"> - подпространству пробных функций </w:t>
      </w:r>
      <w:r w:rsidR="00B21394" w:rsidRPr="000010BC">
        <w:rPr>
          <w:rFonts w:ascii="Georgia" w:hAnsi="Georgia"/>
          <w:position w:val="-12"/>
          <w:sz w:val="20"/>
        </w:rPr>
        <w:object w:dxaOrig="340" w:dyaOrig="380" w14:anchorId="5DB1938F">
          <v:shape id="_x0000_i1037" type="#_x0000_t75" style="width:17.55pt;height:18.8pt" o:ole="">
            <v:imagedata r:id="rId27" o:title=""/>
          </v:shape>
          <o:OLEObject Type="Embed" ProgID="Equation.DSMT4" ShapeID="_x0000_i1037" DrawAspect="Content" ObjectID="_1793283160" r:id="rId28"/>
        </w:object>
      </w:r>
      <w:r w:rsidR="00B21394" w:rsidRPr="000010BC">
        <w:rPr>
          <w:rFonts w:ascii="Georgia" w:hAnsi="Georgia"/>
          <w:sz w:val="20"/>
        </w:rPr>
        <w:t xml:space="preserve"> пространства </w:t>
      </w:r>
      <w:r w:rsidR="00B21394" w:rsidRPr="000010BC">
        <w:rPr>
          <w:rFonts w:ascii="Georgia" w:hAnsi="Georgia"/>
          <w:position w:val="-4"/>
          <w:sz w:val="20"/>
        </w:rPr>
        <w:object w:dxaOrig="340" w:dyaOrig="300" w14:anchorId="0076BC94">
          <v:shape id="_x0000_i1038" type="#_x0000_t75" style="width:17.55pt;height:15.05pt" o:ole="">
            <v:imagedata r:id="rId29" o:title=""/>
          </v:shape>
          <o:OLEObject Type="Embed" ProgID="Equation.DSMT4" ShapeID="_x0000_i1038" DrawAspect="Content" ObjectID="_1793283161" r:id="rId30"/>
        </w:object>
      </w:r>
      <w:r w:rsidR="00B21394" w:rsidRPr="000010BC">
        <w:rPr>
          <w:rFonts w:ascii="Georgia" w:hAnsi="Georgia"/>
          <w:sz w:val="20"/>
        </w:rPr>
        <w:t xml:space="preserve">. Пространство </w:t>
      </w:r>
      <w:r w:rsidR="00B21394" w:rsidRPr="000010BC">
        <w:rPr>
          <w:rFonts w:ascii="Georgia" w:hAnsi="Georgia"/>
          <w:position w:val="-4"/>
          <w:sz w:val="20"/>
        </w:rPr>
        <w:object w:dxaOrig="340" w:dyaOrig="300" w14:anchorId="662D3542">
          <v:shape id="_x0000_i1039" type="#_x0000_t75" style="width:17.55pt;height:15.05pt" o:ole="">
            <v:imagedata r:id="rId29" o:title=""/>
          </v:shape>
          <o:OLEObject Type="Embed" ProgID="Equation.DSMT4" ShapeID="_x0000_i1039" DrawAspect="Content" ObjectID="_1793283162" r:id="rId31"/>
        </w:object>
      </w:r>
      <w:r w:rsidR="00B21394" w:rsidRPr="000010BC">
        <w:rPr>
          <w:rFonts w:ascii="Georgia" w:hAnsi="Georgia"/>
          <w:sz w:val="20"/>
        </w:rPr>
        <w:t xml:space="preserve"> состоит из функций, </w:t>
      </w:r>
      <w:proofErr w:type="gramStart"/>
      <w:r w:rsidR="00B21394" w:rsidRPr="000010BC">
        <w:rPr>
          <w:rFonts w:ascii="Georgia" w:hAnsi="Georgia"/>
          <w:sz w:val="20"/>
        </w:rPr>
        <w:t>обладающих  вместе</w:t>
      </w:r>
      <w:proofErr w:type="gramEnd"/>
      <w:r w:rsidR="00B21394" w:rsidRPr="000010BC">
        <w:rPr>
          <w:rFonts w:ascii="Georgia" w:hAnsi="Georgia"/>
          <w:sz w:val="20"/>
        </w:rPr>
        <w:t xml:space="preserve"> со своими первыми производными конечной энергией на</w:t>
      </w:r>
      <w:r w:rsidR="00B21394" w:rsidRPr="000010BC">
        <w:rPr>
          <w:rFonts w:ascii="Georgia" w:hAnsi="Georgia"/>
          <w:position w:val="-4"/>
          <w:sz w:val="20"/>
        </w:rPr>
        <w:object w:dxaOrig="260" w:dyaOrig="260" w14:anchorId="6F61075B">
          <v:shape id="_x0000_i1040" type="#_x0000_t75" style="width:12.5pt;height:12.5pt" o:ole="">
            <v:imagedata r:id="rId5" o:title=""/>
          </v:shape>
          <o:OLEObject Type="Embed" ProgID="Equation.DSMT4" ShapeID="_x0000_i1040" DrawAspect="Content" ObjectID="_1793283163" r:id="rId32"/>
        </w:object>
      </w:r>
      <w:r w:rsidR="00B21394" w:rsidRPr="000010BC">
        <w:rPr>
          <w:rFonts w:ascii="Georgia" w:hAnsi="Georgia"/>
          <w:sz w:val="20"/>
        </w:rPr>
        <w:t xml:space="preserve"> (и функция, и ее первая производная должны быть интегрированы).</w:t>
      </w:r>
    </w:p>
    <w:p w14:paraId="2D86FDD3" w14:textId="77777777" w:rsidR="003F4FBB" w:rsidRPr="000010BC" w:rsidRDefault="003F4FBB" w:rsidP="0004259E">
      <w:pPr>
        <w:pStyle w:val="a7"/>
        <w:spacing w:after="80"/>
        <w:ind w:left="0" w:firstLine="284"/>
        <w:rPr>
          <w:rFonts w:ascii="Georgia" w:hAnsi="Georgia"/>
          <w:sz w:val="20"/>
        </w:rPr>
      </w:pPr>
    </w:p>
    <w:p w14:paraId="2EC44399" w14:textId="269B37CA" w:rsidR="00CF0F95" w:rsidRPr="000010BC" w:rsidRDefault="004B7E50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>
        <w:rPr>
          <w:rFonts w:ascii="Georgia" w:hAnsi="Georgia"/>
          <w:sz w:val="20"/>
        </w:rPr>
        <w:t xml:space="preserve">     </w:t>
      </w:r>
      <w:r w:rsidR="003F4FBB" w:rsidRPr="000010BC">
        <w:rPr>
          <w:rFonts w:ascii="Georgia" w:hAnsi="Georgia"/>
          <w:sz w:val="20"/>
        </w:rPr>
        <w:t>.</w:t>
      </w:r>
    </w:p>
    <w:p w14:paraId="3A62040C" w14:textId="77777777" w:rsidR="00CF0F95" w:rsidRPr="000010BC" w:rsidRDefault="00CF0F95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К первому слагаемому применяется формула Грина</w:t>
      </w:r>
      <w:r w:rsidR="003F4FBB" w:rsidRPr="000010BC">
        <w:rPr>
          <w:rFonts w:ascii="Georgia" w:hAnsi="Georgia"/>
          <w:sz w:val="20"/>
        </w:rPr>
        <w:t>:</w:t>
      </w:r>
    </w:p>
    <w:p w14:paraId="5D42146D" w14:textId="77777777" w:rsidR="00B21394" w:rsidRPr="000010BC" w:rsidRDefault="00CF0F95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position w:val="-30"/>
          <w:sz w:val="20"/>
        </w:rPr>
        <w:object w:dxaOrig="5800" w:dyaOrig="680" w14:anchorId="351EDFCC">
          <v:shape id="_x0000_i1042" type="#_x0000_t75" style="width:290.5pt;height:33.8pt" o:ole="">
            <v:imagedata r:id="rId33" o:title=""/>
          </v:shape>
          <o:OLEObject Type="Embed" ProgID="Equation.DSMT4" ShapeID="_x0000_i1042" DrawAspect="Content" ObjectID="_1793283164" r:id="rId34"/>
        </w:object>
      </w:r>
      <w:r w:rsidR="003F4FBB" w:rsidRPr="000010BC">
        <w:rPr>
          <w:rFonts w:ascii="Georgia" w:hAnsi="Georgia"/>
          <w:sz w:val="20"/>
        </w:rPr>
        <w:t>.</w:t>
      </w:r>
    </w:p>
    <w:p w14:paraId="4B169228" w14:textId="77777777" w:rsidR="00CF0F95" w:rsidRPr="000010BC" w:rsidRDefault="00CF0F95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  <w:lang w:val="en-US"/>
        </w:rPr>
        <w:t>S</w:t>
      </w:r>
      <w:r w:rsidRPr="000010BC">
        <w:rPr>
          <w:rFonts w:ascii="Georgia" w:hAnsi="Georgia"/>
          <w:sz w:val="20"/>
        </w:rPr>
        <w:t>-</w:t>
      </w:r>
      <w:r w:rsidR="003F4FBB" w:rsidRPr="000010BC">
        <w:rPr>
          <w:rFonts w:ascii="Georgia" w:hAnsi="Georgia"/>
          <w:sz w:val="20"/>
        </w:rPr>
        <w:t>вся граница:</w:t>
      </w:r>
    </w:p>
    <w:p w14:paraId="3BF1EC56" w14:textId="77777777" w:rsidR="00CF0F95" w:rsidRPr="000010BC" w:rsidRDefault="00CF0F95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а) интеграла по</w:t>
      </w:r>
      <w:r w:rsidRPr="000010BC">
        <w:rPr>
          <w:rFonts w:ascii="Georgia" w:hAnsi="Georgia"/>
          <w:position w:val="-12"/>
          <w:sz w:val="20"/>
        </w:rPr>
        <w:object w:dxaOrig="260" w:dyaOrig="360" w14:anchorId="7C7C5E03">
          <v:shape id="_x0000_i1043" type="#_x0000_t75" style="width:12.5pt;height:18.15pt" o:ole="">
            <v:imagedata r:id="rId35" o:title=""/>
          </v:shape>
          <o:OLEObject Type="Embed" ProgID="Equation.DSMT4" ShapeID="_x0000_i1043" DrawAspect="Content" ObjectID="_1793283165" r:id="rId36"/>
        </w:object>
      </w:r>
      <w:r w:rsidRPr="000010BC">
        <w:rPr>
          <w:rFonts w:ascii="Georgia" w:hAnsi="Georgia"/>
          <w:sz w:val="20"/>
        </w:rPr>
        <w:t xml:space="preserve">не будет, так как </w:t>
      </w:r>
      <w:r w:rsidRPr="000010BC">
        <w:rPr>
          <w:rFonts w:ascii="Georgia" w:hAnsi="Georgia"/>
          <w:position w:val="-6"/>
          <w:sz w:val="20"/>
        </w:rPr>
        <w:object w:dxaOrig="560" w:dyaOrig="279" w14:anchorId="4A2F8F2D">
          <v:shape id="_x0000_i1044" type="#_x0000_t75" style="width:27.55pt;height:14.4pt" o:ole="">
            <v:imagedata r:id="rId37" o:title=""/>
          </v:shape>
          <o:OLEObject Type="Embed" ProgID="Equation.DSMT4" ShapeID="_x0000_i1044" DrawAspect="Content" ObjectID="_1793283166" r:id="rId38"/>
        </w:object>
      </w:r>
      <w:r w:rsidRPr="000010BC">
        <w:rPr>
          <w:rFonts w:ascii="Georgia" w:hAnsi="Georgia"/>
          <w:sz w:val="20"/>
        </w:rPr>
        <w:t>;</w:t>
      </w:r>
    </w:p>
    <w:p w14:paraId="4B0476FC" w14:textId="77777777" w:rsidR="00CF0F95" w:rsidRPr="000010BC" w:rsidRDefault="00CF0F95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б) по </w:t>
      </w:r>
      <w:r w:rsidRPr="000010BC">
        <w:rPr>
          <w:rFonts w:ascii="Georgia" w:hAnsi="Georgia"/>
          <w:position w:val="-12"/>
          <w:sz w:val="20"/>
        </w:rPr>
        <w:object w:dxaOrig="279" w:dyaOrig="360" w14:anchorId="1D949561">
          <v:shape id="_x0000_i1045" type="#_x0000_t75" style="width:14.4pt;height:18.15pt" o:ole="">
            <v:imagedata r:id="rId39" o:title=""/>
          </v:shape>
          <o:OLEObject Type="Embed" ProgID="Equation.DSMT4" ShapeID="_x0000_i1045" DrawAspect="Content" ObjectID="_1793283167" r:id="rId40"/>
        </w:object>
      </w:r>
      <w:r w:rsidRPr="000010BC">
        <w:rPr>
          <w:rFonts w:ascii="Georgia" w:hAnsi="Georgia"/>
          <w:sz w:val="20"/>
        </w:rPr>
        <w:t>:</w:t>
      </w:r>
      <w:r w:rsidRPr="000010BC">
        <w:rPr>
          <w:rFonts w:ascii="Georgia" w:hAnsi="Georgia"/>
          <w:position w:val="-34"/>
          <w:sz w:val="20"/>
        </w:rPr>
        <w:object w:dxaOrig="2200" w:dyaOrig="720" w14:anchorId="68337085">
          <v:shape id="_x0000_i1046" type="#_x0000_t75" style="width:110.2pt;height:36.3pt" o:ole="">
            <v:imagedata r:id="rId41" o:title=""/>
          </v:shape>
          <o:OLEObject Type="Embed" ProgID="Equation.DSMT4" ShapeID="_x0000_i1046" DrawAspect="Content" ObjectID="_1793283168" r:id="rId42"/>
        </w:object>
      </w:r>
      <w:r w:rsidRPr="000010BC">
        <w:rPr>
          <w:rFonts w:ascii="Georgia" w:hAnsi="Georgia"/>
          <w:sz w:val="20"/>
        </w:rPr>
        <w:t xml:space="preserve">, </w:t>
      </w:r>
      <w:r w:rsidRPr="000010BC">
        <w:rPr>
          <w:rFonts w:ascii="Georgia" w:hAnsi="Georgia"/>
          <w:position w:val="-24"/>
          <w:sz w:val="20"/>
        </w:rPr>
        <w:object w:dxaOrig="920" w:dyaOrig="620" w14:anchorId="187086B2">
          <v:shape id="_x0000_i1047" type="#_x0000_t75" style="width:45.7pt;height:30.7pt" o:ole="">
            <v:imagedata r:id="rId43" o:title=""/>
          </v:shape>
          <o:OLEObject Type="Embed" ProgID="Equation.DSMT4" ShapeID="_x0000_i1047" DrawAspect="Content" ObjectID="_1793283169" r:id="rId44"/>
        </w:object>
      </w:r>
      <w:r w:rsidRPr="000010BC">
        <w:rPr>
          <w:rFonts w:ascii="Georgia" w:hAnsi="Georgia"/>
          <w:sz w:val="20"/>
        </w:rPr>
        <w:t>;</w:t>
      </w:r>
    </w:p>
    <w:p w14:paraId="05556FED" w14:textId="77777777" w:rsidR="003F4FBB" w:rsidRPr="000010BC" w:rsidRDefault="00CF0F95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в) по </w:t>
      </w:r>
      <w:r w:rsidRPr="000010BC">
        <w:rPr>
          <w:rFonts w:ascii="Georgia" w:hAnsi="Georgia"/>
          <w:position w:val="-12"/>
          <w:sz w:val="20"/>
        </w:rPr>
        <w:object w:dxaOrig="279" w:dyaOrig="360" w14:anchorId="2FEC0F1D">
          <v:shape id="_x0000_i1048" type="#_x0000_t75" style="width:14.4pt;height:18.15pt" o:ole="">
            <v:imagedata r:id="rId45" o:title=""/>
          </v:shape>
          <o:OLEObject Type="Embed" ProgID="Equation.DSMT4" ShapeID="_x0000_i1048" DrawAspect="Content" ObjectID="_1793283170" r:id="rId46"/>
        </w:object>
      </w:r>
      <w:r w:rsidRPr="000010BC">
        <w:rPr>
          <w:rFonts w:ascii="Georgia" w:hAnsi="Georgia"/>
          <w:sz w:val="20"/>
        </w:rPr>
        <w:t>:</w:t>
      </w:r>
      <w:r w:rsidRPr="000010BC">
        <w:rPr>
          <w:rFonts w:ascii="Georgia" w:hAnsi="Georgia"/>
          <w:position w:val="-34"/>
          <w:sz w:val="20"/>
        </w:rPr>
        <w:object w:dxaOrig="5460" w:dyaOrig="720" w14:anchorId="0E0CAB12">
          <v:shape id="_x0000_i1049" type="#_x0000_t75" style="width:272.95pt;height:36.3pt" o:ole="">
            <v:imagedata r:id="rId47" o:title=""/>
          </v:shape>
          <o:OLEObject Type="Embed" ProgID="Equation.DSMT4" ShapeID="_x0000_i1049" DrawAspect="Content" ObjectID="_1793283171" r:id="rId48"/>
        </w:object>
      </w:r>
      <w:r w:rsidR="003F4FBB" w:rsidRPr="000010BC">
        <w:rPr>
          <w:rFonts w:ascii="Georgia" w:hAnsi="Georgia"/>
          <w:sz w:val="20"/>
        </w:rPr>
        <w:t>.</w:t>
      </w:r>
    </w:p>
    <w:p w14:paraId="39B38A6D" w14:textId="77777777" w:rsidR="003F4FBB" w:rsidRPr="000010BC" w:rsidRDefault="000010BC" w:rsidP="000010BC">
      <w:pPr>
        <w:pStyle w:val="a7"/>
        <w:spacing w:after="80"/>
        <w:ind w:left="0" w:firstLine="0"/>
        <w:jc w:val="left"/>
        <w:rPr>
          <w:rFonts w:ascii="Georgia" w:hAnsi="Georgia"/>
          <w:sz w:val="20"/>
        </w:rPr>
      </w:pPr>
      <w:r>
        <w:rPr>
          <w:rFonts w:ascii="Georgia" w:hAnsi="Georgia"/>
          <w:sz w:val="20"/>
        </w:rPr>
        <w:t xml:space="preserve">Вариационное </w:t>
      </w:r>
      <w:r w:rsidR="003F4FBB" w:rsidRPr="000010BC">
        <w:rPr>
          <w:rFonts w:ascii="Georgia" w:hAnsi="Georgia"/>
          <w:sz w:val="20"/>
        </w:rPr>
        <w:t>уравнение:</w:t>
      </w:r>
      <w:r w:rsidR="003F4FBB" w:rsidRPr="000010BC">
        <w:rPr>
          <w:rFonts w:ascii="Georgia" w:hAnsi="Georgia"/>
          <w:position w:val="-34"/>
          <w:sz w:val="20"/>
        </w:rPr>
        <w:object w:dxaOrig="8059" w:dyaOrig="620" w14:anchorId="170B9BB9">
          <v:shape id="_x0000_i1050" type="#_x0000_t75" style="width:403.2pt;height:30.7pt" o:ole="">
            <v:imagedata r:id="rId49" o:title=""/>
          </v:shape>
          <o:OLEObject Type="Embed" ProgID="Equation.DSMT4" ShapeID="_x0000_i1050" DrawAspect="Content" ObjectID="_1793283172" r:id="rId50"/>
        </w:object>
      </w:r>
      <w:r w:rsidR="003F4FBB" w:rsidRPr="000010BC">
        <w:rPr>
          <w:rFonts w:ascii="Georgia" w:hAnsi="Georgia"/>
          <w:sz w:val="20"/>
        </w:rPr>
        <w:t>.</w:t>
      </w:r>
    </w:p>
    <w:p w14:paraId="37D23B55" w14:textId="77777777" w:rsidR="003F4FBB" w:rsidRPr="000010BC" w:rsidRDefault="003F4FBB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position w:val="-6"/>
          <w:sz w:val="20"/>
        </w:rPr>
        <w:object w:dxaOrig="499" w:dyaOrig="279" w14:anchorId="3361B4F1">
          <v:shape id="_x0000_i1051" type="#_x0000_t75" style="width:25.05pt;height:14.4pt" o:ole="">
            <v:imagedata r:id="rId51" o:title=""/>
          </v:shape>
          <o:OLEObject Type="Embed" ProgID="Equation.DSMT4" ShapeID="_x0000_i1051" DrawAspect="Content" ObjectID="_1793283173" r:id="rId52"/>
        </w:object>
      </w:r>
    </w:p>
    <w:p w14:paraId="173B0D83" w14:textId="77777777" w:rsidR="003F4FBB" w:rsidRPr="000010BC" w:rsidRDefault="003F4FBB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lastRenderedPageBreak/>
        <w:t xml:space="preserve">Представим </w:t>
      </w:r>
      <w:r w:rsidR="00E33C14" w:rsidRPr="000010BC">
        <w:rPr>
          <w:rFonts w:ascii="Georgia" w:hAnsi="Georgia"/>
          <w:sz w:val="20"/>
        </w:rPr>
        <w:t xml:space="preserve">решение уравнения Галеркина - </w:t>
      </w:r>
      <w:r w:rsidRPr="000010BC">
        <w:rPr>
          <w:rFonts w:ascii="Georgia" w:hAnsi="Georgia"/>
          <w:sz w:val="20"/>
        </w:rPr>
        <w:t xml:space="preserve">функцию </w:t>
      </w:r>
      <w:r w:rsidRPr="000010BC">
        <w:rPr>
          <w:rFonts w:ascii="Georgia" w:hAnsi="Georgia"/>
          <w:sz w:val="20"/>
          <w:lang w:val="en-US"/>
        </w:rPr>
        <w:t>u</w:t>
      </w:r>
      <w:r w:rsidRPr="000010BC">
        <w:rPr>
          <w:rFonts w:ascii="Georgia" w:hAnsi="Georgia"/>
          <w:sz w:val="20"/>
        </w:rPr>
        <w:t xml:space="preserve"> в виде линейной комбинации базисных функций с весами:</w:t>
      </w:r>
    </w:p>
    <w:p w14:paraId="4F822811" w14:textId="77777777" w:rsidR="00E33C14" w:rsidRPr="000010BC" w:rsidRDefault="003F4FBB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position w:val="-30"/>
          <w:sz w:val="20"/>
        </w:rPr>
        <w:object w:dxaOrig="2260" w:dyaOrig="700" w14:anchorId="466745E3">
          <v:shape id="_x0000_i1052" type="#_x0000_t75" style="width:113.3pt;height:35.05pt" o:ole="">
            <v:imagedata r:id="rId53" o:title=""/>
          </v:shape>
          <o:OLEObject Type="Embed" ProgID="Equation.DSMT4" ShapeID="_x0000_i1052" DrawAspect="Content" ObjectID="_1793283174" r:id="rId54"/>
        </w:object>
      </w:r>
      <w:r w:rsidR="00E33C14" w:rsidRPr="000010BC">
        <w:rPr>
          <w:rFonts w:ascii="Georgia" w:hAnsi="Georgia"/>
          <w:sz w:val="20"/>
        </w:rPr>
        <w:t xml:space="preserve"> - </w:t>
      </w:r>
      <w:r w:rsidR="00E33C14" w:rsidRPr="000010BC">
        <w:rPr>
          <w:rFonts w:ascii="Georgia" w:hAnsi="Georgia"/>
          <w:position w:val="-10"/>
          <w:sz w:val="20"/>
        </w:rPr>
        <w:object w:dxaOrig="760" w:dyaOrig="320" w14:anchorId="02F0E21F">
          <v:shape id="_x0000_i1053" type="#_x0000_t75" style="width:38.2pt;height:15.65pt" o:ole="">
            <v:imagedata r:id="rId55" o:title=""/>
          </v:shape>
          <o:OLEObject Type="Embed" ProgID="Equation.DSMT4" ShapeID="_x0000_i1053" DrawAspect="Content" ObjectID="_1793283175" r:id="rId56"/>
        </w:object>
      </w:r>
      <w:r w:rsidR="00E33C14" w:rsidRPr="000010BC">
        <w:rPr>
          <w:rFonts w:ascii="Georgia" w:hAnsi="Georgia"/>
          <w:sz w:val="20"/>
        </w:rPr>
        <w:t>- базисные функции.</w:t>
      </w:r>
    </w:p>
    <w:p w14:paraId="4F47E6F9" w14:textId="77777777" w:rsidR="00E33C14" w:rsidRPr="000010BC" w:rsidRDefault="00E33C14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Далее подставляем </w:t>
      </w:r>
      <w:r w:rsidRPr="000010BC">
        <w:rPr>
          <w:rFonts w:ascii="Georgia" w:hAnsi="Georgia"/>
          <w:position w:val="-10"/>
          <w:sz w:val="20"/>
        </w:rPr>
        <w:object w:dxaOrig="720" w:dyaOrig="320" w14:anchorId="6E1F6BC4">
          <v:shape id="_x0000_i1054" type="#_x0000_t75" style="width:36.3pt;height:15.65pt" o:ole="">
            <v:imagedata r:id="rId57" o:title=""/>
          </v:shape>
          <o:OLEObject Type="Embed" ProgID="Equation.DSMT4" ShapeID="_x0000_i1054" DrawAspect="Content" ObjectID="_1793283176" r:id="rId58"/>
        </w:object>
      </w:r>
      <w:r w:rsidRPr="000010BC">
        <w:rPr>
          <w:rFonts w:ascii="Georgia" w:hAnsi="Georgia"/>
          <w:sz w:val="20"/>
        </w:rPr>
        <w:t xml:space="preserve"> в вариационное уравнение выше:</w:t>
      </w:r>
    </w:p>
    <w:p w14:paraId="1474AD49" w14:textId="77777777" w:rsidR="00E33C14" w:rsidRPr="000010BC" w:rsidRDefault="00E33C14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position w:val="-36"/>
          <w:sz w:val="20"/>
        </w:rPr>
        <w:object w:dxaOrig="9180" w:dyaOrig="840" w14:anchorId="46763A5D">
          <v:shape id="_x0000_i1055" type="#_x0000_t75" style="width:458.9pt;height:41.95pt" o:ole="">
            <v:imagedata r:id="rId59" o:title=""/>
          </v:shape>
          <o:OLEObject Type="Embed" ProgID="Equation.DSMT4" ShapeID="_x0000_i1055" DrawAspect="Content" ObjectID="_1793283177" r:id="rId60"/>
        </w:object>
      </w:r>
      <w:r w:rsidR="00CC18FD" w:rsidRPr="000010BC">
        <w:rPr>
          <w:rFonts w:ascii="Georgia" w:hAnsi="Georgia"/>
          <w:sz w:val="20"/>
        </w:rPr>
        <w:t>.</w:t>
      </w:r>
    </w:p>
    <w:p w14:paraId="5B28804A" w14:textId="77777777" w:rsidR="00CC18FD" w:rsidRPr="000010BC" w:rsidRDefault="00CC18FD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Ищем </w:t>
      </w:r>
      <w:r w:rsidRPr="000010BC">
        <w:rPr>
          <w:rFonts w:ascii="Georgia" w:hAnsi="Georgia"/>
          <w:sz w:val="20"/>
          <w:lang w:val="en-US"/>
        </w:rPr>
        <w:t>q</w:t>
      </w:r>
      <w:r w:rsidRPr="000010BC">
        <w:rPr>
          <w:rFonts w:ascii="Georgia" w:hAnsi="Georgia"/>
          <w:sz w:val="20"/>
        </w:rPr>
        <w:t>:</w:t>
      </w:r>
    </w:p>
    <w:p w14:paraId="3BCE8E9E" w14:textId="77777777" w:rsidR="00CC18FD" w:rsidRPr="000010BC" w:rsidRDefault="00CC18FD" w:rsidP="0004259E">
      <w:pPr>
        <w:pStyle w:val="a7"/>
        <w:spacing w:after="80"/>
        <w:ind w:left="0" w:firstLine="0"/>
        <w:rPr>
          <w:rFonts w:ascii="Georgia" w:hAnsi="Georgia"/>
          <w:sz w:val="20"/>
        </w:rPr>
      </w:pPr>
      <w:r w:rsidRPr="000010BC">
        <w:rPr>
          <w:rFonts w:ascii="Georgia" w:hAnsi="Georgia"/>
          <w:position w:val="-98"/>
          <w:sz w:val="20"/>
        </w:rPr>
        <w:object w:dxaOrig="9300" w:dyaOrig="2079" w14:anchorId="40A9CB71">
          <v:shape id="_x0000_i1056" type="#_x0000_t75" style="width:465.2pt;height:104.55pt" o:ole="">
            <v:imagedata r:id="rId61" o:title=""/>
          </v:shape>
          <o:OLEObject Type="Embed" ProgID="Equation.DSMT4" ShapeID="_x0000_i1056" DrawAspect="Content" ObjectID="_1793283178" r:id="rId62"/>
        </w:object>
      </w:r>
    </w:p>
    <w:p w14:paraId="7E422746" w14:textId="77777777" w:rsidR="00261214" w:rsidRPr="000010BC" w:rsidRDefault="00CC18FD" w:rsidP="0004259E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Таким образом, мы получили </w:t>
      </w:r>
      <w:proofErr w:type="gramStart"/>
      <w:r w:rsidRPr="000010BC">
        <w:rPr>
          <w:rFonts w:ascii="Georgia" w:hAnsi="Georgia"/>
          <w:sz w:val="20"/>
          <w:szCs w:val="20"/>
        </w:rPr>
        <w:t>СЛАУ  для</w:t>
      </w:r>
      <w:proofErr w:type="gramEnd"/>
      <w:r w:rsidRPr="000010BC">
        <w:rPr>
          <w:rFonts w:ascii="Georgia" w:hAnsi="Georgia"/>
          <w:sz w:val="20"/>
          <w:szCs w:val="20"/>
        </w:rPr>
        <w:t xml:space="preserve"> определения неизвестных </w:t>
      </w:r>
      <w:r w:rsidRPr="000010BC">
        <w:rPr>
          <w:rFonts w:ascii="Georgia" w:hAnsi="Georgia"/>
          <w:position w:val="-12"/>
          <w:sz w:val="20"/>
          <w:szCs w:val="20"/>
        </w:rPr>
        <w:object w:dxaOrig="279" w:dyaOrig="360" w14:anchorId="4CEE76BB">
          <v:shape id="_x0000_i1057" type="#_x0000_t75" style="width:14.4pt;height:18.15pt" o:ole="">
            <v:imagedata r:id="rId63" o:title=""/>
          </v:shape>
          <o:OLEObject Type="Embed" ProgID="Equation.DSMT4" ShapeID="_x0000_i1057" DrawAspect="Content" ObjectID="_1793283179" r:id="rId64"/>
        </w:object>
      </w:r>
      <w:r w:rsidRPr="000010BC">
        <w:rPr>
          <w:rFonts w:ascii="Georgia" w:hAnsi="Georgia"/>
          <w:sz w:val="20"/>
          <w:szCs w:val="20"/>
        </w:rPr>
        <w:t xml:space="preserve">.   </w:t>
      </w:r>
    </w:p>
    <w:p w14:paraId="4AE9AD81" w14:textId="77777777" w:rsidR="0004363C" w:rsidRPr="000010BC" w:rsidRDefault="009844D9" w:rsidP="0004363C">
      <w:pPr>
        <w:pStyle w:val="ac"/>
        <w:numPr>
          <w:ilvl w:val="0"/>
          <w:numId w:val="1"/>
        </w:numPr>
        <w:jc w:val="both"/>
        <w:rPr>
          <w:rFonts w:ascii="Georgia" w:hAnsi="Georgia"/>
          <w:b/>
          <w:bCs/>
          <w:sz w:val="20"/>
          <w:szCs w:val="20"/>
        </w:rPr>
      </w:pPr>
      <w:r w:rsidRPr="000010BC">
        <w:rPr>
          <w:rFonts w:ascii="Georgia" w:hAnsi="Georgia"/>
          <w:b/>
          <w:bCs/>
          <w:sz w:val="20"/>
          <w:szCs w:val="20"/>
        </w:rPr>
        <w:t>Построение базисных функций</w:t>
      </w:r>
    </w:p>
    <w:p w14:paraId="01B1F81F" w14:textId="77777777" w:rsidR="00EF2537" w:rsidRPr="000010BC" w:rsidRDefault="009844D9" w:rsidP="0004259E">
      <w:pPr>
        <w:ind w:firstLine="284"/>
        <w:jc w:val="both"/>
        <w:rPr>
          <w:rFonts w:ascii="Georgia" w:hAnsi="Georgia"/>
          <w:i/>
          <w:sz w:val="20"/>
          <w:szCs w:val="20"/>
        </w:rPr>
      </w:pPr>
      <w:r w:rsidRPr="000010BC">
        <w:rPr>
          <w:rFonts w:ascii="Georgia" w:hAnsi="Georgia"/>
          <w:i/>
          <w:sz w:val="20"/>
          <w:szCs w:val="20"/>
        </w:rPr>
        <w:t>4.1</w:t>
      </w:r>
      <w:r w:rsidR="00EF2537" w:rsidRPr="000010BC">
        <w:rPr>
          <w:rFonts w:ascii="Georgia" w:hAnsi="Georgia"/>
          <w:i/>
          <w:sz w:val="20"/>
          <w:szCs w:val="20"/>
        </w:rPr>
        <w:t>)</w:t>
      </w:r>
      <w:r w:rsidR="00EF6D93" w:rsidRPr="000010BC">
        <w:rPr>
          <w:rFonts w:ascii="Georgia" w:hAnsi="Georgia"/>
          <w:i/>
          <w:sz w:val="20"/>
          <w:szCs w:val="20"/>
        </w:rPr>
        <w:t xml:space="preserve"> Кусочно-линейные функции</w:t>
      </w:r>
      <w:r w:rsidR="00EF2537" w:rsidRPr="000010BC">
        <w:rPr>
          <w:rFonts w:ascii="Georgia" w:hAnsi="Georgia"/>
          <w:i/>
          <w:sz w:val="20"/>
          <w:szCs w:val="20"/>
        </w:rPr>
        <w:t xml:space="preserve">. </w:t>
      </w:r>
    </w:p>
    <w:p w14:paraId="238870F7" w14:textId="77777777" w:rsidR="0004363C" w:rsidRPr="000010BC" w:rsidRDefault="0004363C" w:rsidP="004E2682">
      <w:pPr>
        <w:spacing w:after="0" w:line="240" w:lineRule="auto"/>
        <w:ind w:firstLine="284"/>
        <w:jc w:val="both"/>
        <w:rPr>
          <w:rFonts w:ascii="Georgia" w:eastAsiaTheme="minorEastAsia" w:hAnsi="Georgia"/>
          <w:sz w:val="20"/>
          <w:szCs w:val="20"/>
        </w:rPr>
      </w:pPr>
      <w:r w:rsidRPr="000010BC">
        <w:rPr>
          <w:rFonts w:ascii="Georgia" w:eastAsiaTheme="minorEastAsia" w:hAnsi="Georgia"/>
          <w:sz w:val="20"/>
          <w:szCs w:val="20"/>
        </w:rPr>
        <w:t xml:space="preserve">Разобьем расчетную область </w:t>
      </w:r>
      <w:r w:rsidRPr="000010BC">
        <w:rPr>
          <w:rFonts w:ascii="Georgia" w:hAnsi="Georgia"/>
          <w:sz w:val="20"/>
          <w:szCs w:val="20"/>
        </w:rPr>
        <w:t>Ω=(</w:t>
      </w:r>
      <w:r w:rsidRPr="000010BC">
        <w:rPr>
          <w:rFonts w:ascii="Georgia" w:hAnsi="Georgia"/>
          <w:sz w:val="20"/>
          <w:szCs w:val="20"/>
          <w:lang w:val="en-US"/>
        </w:rPr>
        <w:t>a</w:t>
      </w:r>
      <w:r w:rsidRPr="000010BC">
        <w:rPr>
          <w:rFonts w:ascii="Georgia" w:hAnsi="Georgia"/>
          <w:sz w:val="20"/>
          <w:szCs w:val="20"/>
        </w:rPr>
        <w:t>,</w:t>
      </w:r>
      <w:r w:rsidRPr="000010BC">
        <w:rPr>
          <w:rFonts w:ascii="Georgia" w:hAnsi="Georgia"/>
          <w:sz w:val="20"/>
          <w:szCs w:val="20"/>
          <w:lang w:val="en-US"/>
        </w:rPr>
        <w:t>b</w:t>
      </w:r>
      <w:r w:rsidRPr="000010BC">
        <w:rPr>
          <w:rFonts w:ascii="Georgia" w:hAnsi="Georgia"/>
          <w:sz w:val="20"/>
          <w:szCs w:val="20"/>
        </w:rPr>
        <w:t xml:space="preserve">) </w:t>
      </w:r>
      <w:r w:rsidRPr="000010BC">
        <w:rPr>
          <w:rFonts w:ascii="Georgia" w:eastAsiaTheme="minorEastAsia" w:hAnsi="Georgia"/>
          <w:sz w:val="20"/>
          <w:szCs w:val="20"/>
        </w:rPr>
        <w:t xml:space="preserve"> на  конечные элемент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Ω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/>
            <w:sz w:val="20"/>
            <w:szCs w:val="20"/>
          </w:rPr>
          <m:t>,  где k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1,n</m:t>
            </m:r>
          </m:e>
        </m:acc>
      </m:oMath>
      <w:r w:rsidRPr="000010BC">
        <w:rPr>
          <w:rFonts w:ascii="Georgia" w:eastAsiaTheme="minorEastAsia" w:hAnsi="Georgia"/>
          <w:sz w:val="20"/>
          <w:szCs w:val="20"/>
        </w:rPr>
        <w:t xml:space="preserve">. Возьмем в качестве базисных функци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ψ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en-US"/>
              </w:rPr>
              <m:t>i</m:t>
            </m:r>
          </m:sub>
        </m:sSub>
      </m:oMath>
      <w:r w:rsidRPr="000010BC">
        <w:rPr>
          <w:rFonts w:ascii="Georgia" w:eastAsiaTheme="minorEastAsia" w:hAnsi="Georgia"/>
          <w:sz w:val="20"/>
          <w:szCs w:val="20"/>
        </w:rPr>
        <w:t xml:space="preserve"> финитные функции, то есть такие функции, каждая из которых отлична от нуля лишь на нескольких конечных элементах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Ω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en-US"/>
              </w:rPr>
              <m:t>i</m:t>
            </m:r>
          </m:sub>
        </m:sSub>
      </m:oMath>
      <w:r w:rsidRPr="000010BC">
        <w:rPr>
          <w:rFonts w:ascii="Georgia" w:eastAsiaTheme="minorEastAsia" w:hAnsi="Georgia"/>
          <w:sz w:val="20"/>
          <w:szCs w:val="20"/>
        </w:rPr>
        <w:t xml:space="preserve"> расчетной области </w:t>
      </w:r>
      <m:oMath>
        <m:r>
          <w:rPr>
            <w:rFonts w:ascii="Cambria Math" w:eastAsiaTheme="minorEastAsia" w:hAnsi="Cambria Math"/>
            <w:sz w:val="20"/>
            <w:szCs w:val="20"/>
          </w:rPr>
          <m:t>Ω</m:t>
        </m:r>
      </m:oMath>
      <w:r w:rsidRPr="000010BC">
        <w:rPr>
          <w:rFonts w:ascii="Georgia" w:eastAsiaTheme="minorEastAsia" w:hAnsi="Georgia"/>
          <w:sz w:val="20"/>
          <w:szCs w:val="20"/>
        </w:rPr>
        <w:t>. Они и</w:t>
      </w:r>
      <w:r w:rsidRPr="000010BC">
        <w:rPr>
          <w:rFonts w:ascii="Georgia" w:hAnsi="Georgia"/>
          <w:sz w:val="20"/>
          <w:szCs w:val="20"/>
        </w:rPr>
        <w:t>меют следующий аналитический вид</w:t>
      </w:r>
    </w:p>
    <w:p w14:paraId="446273F2" w14:textId="77777777" w:rsidR="00EF2537" w:rsidRPr="000010BC" w:rsidRDefault="000010BC" w:rsidP="0004363C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noProof/>
          <w:sz w:val="20"/>
          <w:szCs w:val="20"/>
          <w:lang w:eastAsia="ru-RU"/>
        </w:rPr>
        <w:drawing>
          <wp:anchor distT="0" distB="0" distL="114300" distR="114300" simplePos="0" relativeHeight="251661824" behindDoc="0" locked="0" layoutInCell="1" allowOverlap="1" wp14:anchorId="734DC51D" wp14:editId="098FD9EE">
            <wp:simplePos x="0" y="0"/>
            <wp:positionH relativeFrom="column">
              <wp:posOffset>-235585</wp:posOffset>
            </wp:positionH>
            <wp:positionV relativeFrom="paragraph">
              <wp:posOffset>149225</wp:posOffset>
            </wp:positionV>
            <wp:extent cx="1842135" cy="1285875"/>
            <wp:effectExtent l="0" t="0" r="5715" b="952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инейные.jpg"/>
                    <pic:cNvPicPr/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13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2537" w:rsidRPr="000010BC">
        <w:rPr>
          <w:rFonts w:ascii="Georgia" w:hAnsi="Georgia"/>
          <w:position w:val="-30"/>
          <w:sz w:val="20"/>
          <w:szCs w:val="20"/>
        </w:rPr>
        <w:object w:dxaOrig="999" w:dyaOrig="720" w14:anchorId="6EA8449E">
          <v:shape id="_x0000_i1058" type="#_x0000_t75" style="width:50.1pt;height:36.3pt" o:ole="">
            <v:imagedata r:id="rId67" o:title=""/>
          </v:shape>
          <o:OLEObject Type="Embed" ProgID="Equation.DSMT4" ShapeID="_x0000_i1058" DrawAspect="Content" ObjectID="_1793283180" r:id="rId68"/>
        </w:object>
      </w:r>
      <w:r w:rsidR="00E33A47" w:rsidRPr="000010BC">
        <w:rPr>
          <w:rFonts w:ascii="Georgia" w:hAnsi="Georgia"/>
          <w:position w:val="-12"/>
          <w:sz w:val="20"/>
          <w:szCs w:val="20"/>
        </w:rPr>
        <w:object w:dxaOrig="5100" w:dyaOrig="360" w14:anchorId="485D5457">
          <v:shape id="_x0000_i1059" type="#_x0000_t75" style="width:254.8pt;height:18.15pt" o:ole="">
            <v:imagedata r:id="rId69" o:title=""/>
          </v:shape>
          <o:OLEObject Type="Embed" ProgID="Equation.DSMT4" ShapeID="_x0000_i1059" DrawAspect="Content" ObjectID="_1793283181" r:id="rId70"/>
        </w:object>
      </w:r>
      <w:r w:rsidR="00526943" w:rsidRPr="000010BC">
        <w:rPr>
          <w:rFonts w:ascii="Georgia" w:hAnsi="Georgia"/>
          <w:sz w:val="20"/>
          <w:szCs w:val="20"/>
        </w:rPr>
        <w:t xml:space="preserve">и </w:t>
      </w:r>
      <w:r w:rsidR="00EF2537" w:rsidRPr="000010BC">
        <w:rPr>
          <w:rFonts w:ascii="Georgia" w:hAnsi="Georgia"/>
          <w:position w:val="-10"/>
          <w:sz w:val="20"/>
          <w:szCs w:val="20"/>
        </w:rPr>
        <w:object w:dxaOrig="859" w:dyaOrig="320" w14:anchorId="3F7959A8">
          <v:shape id="_x0000_i1060" type="#_x0000_t75" style="width:42.55pt;height:15.65pt" o:ole="">
            <v:imagedata r:id="rId71" o:title=""/>
          </v:shape>
          <o:OLEObject Type="Embed" ProgID="Equation.DSMT4" ShapeID="_x0000_i1060" DrawAspect="Content" ObjectID="_1793283182" r:id="rId72"/>
        </w:object>
      </w:r>
    </w:p>
    <w:p w14:paraId="1006EEF2" w14:textId="77777777" w:rsidR="00EF2537" w:rsidRDefault="00EF2537" w:rsidP="0004259E">
      <w:pPr>
        <w:pStyle w:val="a7"/>
        <w:ind w:left="0" w:firstLine="284"/>
        <w:rPr>
          <w:rFonts w:ascii="Georgia" w:hAnsi="Georgia"/>
          <w:sz w:val="20"/>
        </w:rPr>
      </w:pPr>
    </w:p>
    <w:p w14:paraId="75098032" w14:textId="77777777" w:rsidR="000010BC" w:rsidRDefault="000010BC" w:rsidP="0004259E">
      <w:pPr>
        <w:pStyle w:val="a7"/>
        <w:ind w:left="0" w:firstLine="284"/>
        <w:rPr>
          <w:rFonts w:ascii="Georgia" w:hAnsi="Georgia"/>
          <w:sz w:val="20"/>
        </w:rPr>
      </w:pPr>
    </w:p>
    <w:p w14:paraId="0887E68B" w14:textId="77777777" w:rsidR="00EF2537" w:rsidRPr="000010BC" w:rsidRDefault="00EF2537" w:rsidP="000010BC">
      <w:pPr>
        <w:pStyle w:val="a7"/>
        <w:ind w:left="0" w:firstLine="0"/>
        <w:rPr>
          <w:rFonts w:ascii="Georgia" w:hAnsi="Georgia"/>
          <w:i/>
          <w:sz w:val="20"/>
        </w:rPr>
      </w:pPr>
      <w:r w:rsidRPr="000010BC">
        <w:rPr>
          <w:rFonts w:ascii="Georgia" w:hAnsi="Georgia"/>
          <w:bCs/>
          <w:i/>
          <w:sz w:val="20"/>
        </w:rPr>
        <w:t>Локальная матрица и локальный вектор правой части.</w:t>
      </w:r>
    </w:p>
    <w:p w14:paraId="60A41705" w14:textId="77777777" w:rsidR="00D50DDB" w:rsidRPr="000010BC" w:rsidRDefault="00EF2537" w:rsidP="000010BC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Для определения неизвестных </w:t>
      </w:r>
      <w:r w:rsidRPr="000010BC">
        <w:rPr>
          <w:rFonts w:ascii="Georgia" w:hAnsi="Georgia"/>
          <w:position w:val="-12"/>
          <w:sz w:val="20"/>
          <w:szCs w:val="20"/>
        </w:rPr>
        <w:object w:dxaOrig="279" w:dyaOrig="360" w14:anchorId="2D7169E2">
          <v:shape id="_x0000_i1061" type="#_x0000_t75" style="width:14.4pt;height:18.15pt" o:ole="">
            <v:imagedata r:id="rId63" o:title=""/>
          </v:shape>
          <o:OLEObject Type="Embed" ProgID="Equation.DSMT4" ShapeID="_x0000_i1061" DrawAspect="Content" ObjectID="_1793283183" r:id="rId73"/>
        </w:object>
      </w:r>
      <w:r w:rsidRPr="000010BC">
        <w:rPr>
          <w:rFonts w:ascii="Georgia" w:hAnsi="Georgia"/>
          <w:sz w:val="20"/>
          <w:szCs w:val="20"/>
        </w:rPr>
        <w:t xml:space="preserve"> в разложении </w:t>
      </w:r>
      <w:r w:rsidR="00397052" w:rsidRPr="000010BC">
        <w:rPr>
          <w:rFonts w:ascii="Georgia" w:hAnsi="Georgia"/>
          <w:position w:val="-30"/>
          <w:sz w:val="20"/>
          <w:szCs w:val="20"/>
        </w:rPr>
        <w:object w:dxaOrig="2260" w:dyaOrig="700" w14:anchorId="72F7D37F">
          <v:shape id="_x0000_i1062" type="#_x0000_t75" style="width:113.3pt;height:35.05pt" o:ole="">
            <v:imagedata r:id="rId53" o:title=""/>
          </v:shape>
          <o:OLEObject Type="Embed" ProgID="Equation.DSMT4" ShapeID="_x0000_i1062" DrawAspect="Content" ObjectID="_1793283184" r:id="rId74"/>
        </w:object>
      </w:r>
      <w:r w:rsidR="00397052" w:rsidRPr="000010BC">
        <w:rPr>
          <w:rFonts w:ascii="Georgia" w:hAnsi="Georgia"/>
          <w:sz w:val="20"/>
          <w:szCs w:val="20"/>
        </w:rPr>
        <w:t xml:space="preserve"> </w:t>
      </w:r>
      <w:r w:rsidRPr="000010BC">
        <w:rPr>
          <w:rFonts w:ascii="Georgia" w:hAnsi="Georgia"/>
          <w:sz w:val="20"/>
          <w:szCs w:val="20"/>
        </w:rPr>
        <w:t xml:space="preserve">необходимо </w:t>
      </w:r>
      <w:r w:rsidR="0004259E" w:rsidRPr="000010BC">
        <w:rPr>
          <w:rFonts w:ascii="Georgia" w:hAnsi="Georgia"/>
          <w:sz w:val="20"/>
          <w:szCs w:val="20"/>
        </w:rPr>
        <w:t>найти матрицы жесткости и массы и вектор</w:t>
      </w:r>
      <w:r w:rsidRPr="000010BC">
        <w:rPr>
          <w:rFonts w:ascii="Georgia" w:hAnsi="Georgia"/>
          <w:sz w:val="20"/>
          <w:szCs w:val="20"/>
        </w:rPr>
        <w:t xml:space="preserve"> правой части </w:t>
      </w:r>
      <w:r w:rsidRPr="000010BC">
        <w:rPr>
          <w:rFonts w:ascii="Georgia" w:hAnsi="Georgia"/>
          <w:position w:val="-4"/>
          <w:sz w:val="20"/>
          <w:szCs w:val="20"/>
        </w:rPr>
        <w:object w:dxaOrig="260" w:dyaOrig="260" w14:anchorId="2879AB85">
          <v:shape id="_x0000_i1063" type="#_x0000_t75" style="width:12.5pt;height:12.5pt" o:ole="">
            <v:imagedata r:id="rId75" o:title=""/>
          </v:shape>
          <o:OLEObject Type="Embed" ProgID="Equation.DSMT4" ShapeID="_x0000_i1063" DrawAspect="Content" ObjectID="_1793283185" r:id="rId76"/>
        </w:object>
      </w:r>
      <w:r w:rsidR="0004259E" w:rsidRPr="000010BC">
        <w:rPr>
          <w:rFonts w:ascii="Georgia" w:hAnsi="Georgia"/>
          <w:sz w:val="20"/>
          <w:szCs w:val="20"/>
        </w:rPr>
        <w:t>. Компоненты этих матриц вычисляются:</w:t>
      </w:r>
    </w:p>
    <w:p w14:paraId="12140152" w14:textId="77777777" w:rsidR="00D50DDB" w:rsidRPr="000010BC" w:rsidRDefault="00E76885" w:rsidP="00D50DDB">
      <w:pPr>
        <w:ind w:firstLine="284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position w:val="-94"/>
          <w:sz w:val="20"/>
          <w:szCs w:val="20"/>
        </w:rPr>
        <w:object w:dxaOrig="8860" w:dyaOrig="2260" w14:anchorId="5EB5D4DF">
          <v:shape id="_x0000_i1064" type="#_x0000_t75" style="width:443.25pt;height:113.3pt" o:ole="">
            <v:imagedata r:id="rId77" o:title=""/>
          </v:shape>
          <o:OLEObject Type="Embed" ProgID="Equation.DSMT4" ShapeID="_x0000_i1064" DrawAspect="Content" ObjectID="_1793283186" r:id="rId78"/>
        </w:object>
      </w:r>
      <w:r w:rsidR="00D50DDB" w:rsidRPr="000010BC">
        <w:rPr>
          <w:rFonts w:ascii="Georgia" w:hAnsi="Georgia"/>
          <w:position w:val="-10"/>
          <w:sz w:val="20"/>
          <w:szCs w:val="20"/>
        </w:rPr>
        <w:object w:dxaOrig="920" w:dyaOrig="380" w14:anchorId="00B45AC3">
          <v:shape id="_x0000_i1065" type="#_x0000_t75" style="width:45.7pt;height:18.8pt" o:ole="">
            <v:imagedata r:id="rId79" o:title=""/>
          </v:shape>
          <o:OLEObject Type="Embed" ProgID="Equation.DSMT4" ShapeID="_x0000_i1065" DrawAspect="Content" ObjectID="_1793283187" r:id="rId80"/>
        </w:object>
      </w:r>
    </w:p>
    <w:p w14:paraId="24836CD9" w14:textId="77777777" w:rsidR="00397052" w:rsidRPr="000010BC" w:rsidRDefault="00EF2537" w:rsidP="002B0764">
      <w:pPr>
        <w:ind w:firstLine="284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Поскольку в качестве </w:t>
      </w:r>
      <w:proofErr w:type="gramStart"/>
      <w:r w:rsidRPr="000010BC">
        <w:rPr>
          <w:rFonts w:ascii="Georgia" w:hAnsi="Georgia"/>
          <w:sz w:val="20"/>
          <w:szCs w:val="20"/>
        </w:rPr>
        <w:t>базисных  функций</w:t>
      </w:r>
      <w:proofErr w:type="gramEnd"/>
      <w:r w:rsidRPr="000010BC">
        <w:rPr>
          <w:rFonts w:ascii="Georgia" w:hAnsi="Georgia"/>
          <w:sz w:val="20"/>
          <w:szCs w:val="20"/>
        </w:rPr>
        <w:t xml:space="preserve"> </w:t>
      </w:r>
      <w:r w:rsidRPr="000010BC">
        <w:rPr>
          <w:rFonts w:ascii="Georgia" w:hAnsi="Georgia"/>
          <w:position w:val="-14"/>
          <w:sz w:val="20"/>
          <w:szCs w:val="20"/>
        </w:rPr>
        <w:object w:dxaOrig="300" w:dyaOrig="380" w14:anchorId="220AA5F6">
          <v:shape id="_x0000_i1066" type="#_x0000_t75" style="width:15.05pt;height:18.8pt" o:ole="">
            <v:imagedata r:id="rId81" o:title=""/>
          </v:shape>
          <o:OLEObject Type="Embed" ProgID="Equation.DSMT4" ShapeID="_x0000_i1066" DrawAspect="Content" ObjectID="_1793283188" r:id="rId82"/>
        </w:object>
      </w:r>
      <w:r w:rsidRPr="000010BC">
        <w:rPr>
          <w:rFonts w:ascii="Georgia" w:hAnsi="Georgia"/>
          <w:sz w:val="20"/>
          <w:szCs w:val="20"/>
        </w:rPr>
        <w:t xml:space="preserve"> выбираются финитные функции, то среди элементов матриц </w:t>
      </w:r>
      <w:r w:rsidR="00D2482C" w:rsidRPr="000010BC">
        <w:rPr>
          <w:rFonts w:ascii="Georgia" w:hAnsi="Georgia"/>
          <w:sz w:val="20"/>
          <w:szCs w:val="20"/>
          <w:lang w:val="en-US"/>
        </w:rPr>
        <w:t>G</w:t>
      </w:r>
      <w:r w:rsidRPr="000010BC">
        <w:rPr>
          <w:rFonts w:ascii="Georgia" w:hAnsi="Georgia"/>
          <w:sz w:val="20"/>
          <w:szCs w:val="20"/>
        </w:rPr>
        <w:t xml:space="preserve"> и </w:t>
      </w:r>
      <w:r w:rsidRPr="000010BC">
        <w:rPr>
          <w:rFonts w:ascii="Georgia" w:hAnsi="Georgia"/>
          <w:sz w:val="20"/>
          <w:szCs w:val="20"/>
          <w:lang w:val="en-US"/>
        </w:rPr>
        <w:t>C</w:t>
      </w:r>
      <w:r w:rsidRPr="000010BC">
        <w:rPr>
          <w:rFonts w:ascii="Georgia" w:hAnsi="Georgia"/>
          <w:sz w:val="20"/>
          <w:szCs w:val="20"/>
        </w:rPr>
        <w:t xml:space="preserve"> будет много нулевых элементов. Ненулевой вклад в эти матрицы будут давать те базисные функции, для которых их конечные элементы пересекаются.</w:t>
      </w:r>
    </w:p>
    <w:p w14:paraId="60F3944D" w14:textId="77777777" w:rsidR="00397052" w:rsidRPr="000010BC" w:rsidRDefault="00397052" w:rsidP="00397052">
      <w:pPr>
        <w:ind w:firstLine="284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lastRenderedPageBreak/>
        <w:t>П</w:t>
      </w:r>
      <w:r w:rsidR="00EF2537" w:rsidRPr="000010BC">
        <w:rPr>
          <w:rFonts w:ascii="Georgia" w:hAnsi="Georgia"/>
          <w:sz w:val="20"/>
          <w:szCs w:val="20"/>
        </w:rPr>
        <w:t xml:space="preserve">ерейдем </w:t>
      </w:r>
      <w:proofErr w:type="gramStart"/>
      <w:r w:rsidR="00EF2537" w:rsidRPr="000010BC">
        <w:rPr>
          <w:rFonts w:ascii="Georgia" w:hAnsi="Georgia"/>
          <w:sz w:val="20"/>
          <w:szCs w:val="20"/>
        </w:rPr>
        <w:t>к поэлементной сборки</w:t>
      </w:r>
      <w:proofErr w:type="gramEnd"/>
      <w:r w:rsidR="00EF2537" w:rsidRPr="000010BC">
        <w:rPr>
          <w:rFonts w:ascii="Georgia" w:hAnsi="Georgia"/>
          <w:sz w:val="20"/>
          <w:szCs w:val="20"/>
        </w:rPr>
        <w:t xml:space="preserve"> глобальной матрицы </w:t>
      </w:r>
      <w:r w:rsidR="00EF2537" w:rsidRPr="000010BC">
        <w:rPr>
          <w:rFonts w:ascii="Georgia" w:hAnsi="Georgia"/>
          <w:position w:val="-4"/>
          <w:sz w:val="20"/>
          <w:szCs w:val="20"/>
        </w:rPr>
        <w:object w:dxaOrig="240" w:dyaOrig="260" w14:anchorId="0D8D8DE9">
          <v:shape id="_x0000_i1067" type="#_x0000_t75" style="width:11.9pt;height:12.5pt" o:ole="">
            <v:imagedata r:id="rId83" o:title=""/>
          </v:shape>
          <o:OLEObject Type="Embed" ProgID="Equation.DSMT4" ShapeID="_x0000_i1067" DrawAspect="Content" ObjectID="_1793283189" r:id="rId84"/>
        </w:object>
      </w:r>
      <w:r w:rsidR="00EF2537" w:rsidRPr="000010BC">
        <w:rPr>
          <w:rFonts w:ascii="Georgia" w:hAnsi="Georgia"/>
          <w:sz w:val="20"/>
          <w:szCs w:val="20"/>
        </w:rPr>
        <w:t xml:space="preserve"> и глобального вектора правой части </w:t>
      </w:r>
      <w:r w:rsidR="00EF2537" w:rsidRPr="000010BC">
        <w:rPr>
          <w:rFonts w:ascii="Georgia" w:hAnsi="Georgia"/>
          <w:position w:val="-4"/>
          <w:sz w:val="20"/>
          <w:szCs w:val="20"/>
        </w:rPr>
        <w:object w:dxaOrig="260" w:dyaOrig="260" w14:anchorId="0A89E3D3">
          <v:shape id="_x0000_i1068" type="#_x0000_t75" style="width:12.5pt;height:12.5pt" o:ole="">
            <v:imagedata r:id="rId75" o:title=""/>
          </v:shape>
          <o:OLEObject Type="Embed" ProgID="Equation.DSMT4" ShapeID="_x0000_i1068" DrawAspect="Content" ObjectID="_1793283190" r:id="rId85"/>
        </w:object>
      </w:r>
      <w:r w:rsidR="00EF2537" w:rsidRPr="000010BC">
        <w:rPr>
          <w:rFonts w:ascii="Georgia" w:hAnsi="Georgia"/>
          <w:sz w:val="20"/>
          <w:szCs w:val="20"/>
        </w:rPr>
        <w:t xml:space="preserve">. Для этого с учетом </w:t>
      </w:r>
      <w:r w:rsidR="00EF2537" w:rsidRPr="000010BC">
        <w:rPr>
          <w:rFonts w:ascii="Georgia" w:hAnsi="Georgia"/>
          <w:position w:val="-28"/>
          <w:sz w:val="20"/>
          <w:szCs w:val="20"/>
        </w:rPr>
        <w:object w:dxaOrig="1060" w:dyaOrig="540" w14:anchorId="66F5CC03">
          <v:shape id="_x0000_i1069" type="#_x0000_t75" style="width:53.2pt;height:26.9pt" o:ole="">
            <v:imagedata r:id="rId86" o:title=""/>
          </v:shape>
          <o:OLEObject Type="Embed" ProgID="Equation.DSMT4" ShapeID="_x0000_i1069" DrawAspect="Content" ObjectID="_1793283191" r:id="rId87"/>
        </w:object>
      </w:r>
      <w:r w:rsidR="0004259E" w:rsidRPr="000010BC">
        <w:rPr>
          <w:rFonts w:ascii="Georgia" w:hAnsi="Georgia"/>
          <w:sz w:val="20"/>
          <w:szCs w:val="20"/>
        </w:rPr>
        <w:t xml:space="preserve"> перепишем в виде:</w:t>
      </w:r>
      <w:r w:rsidR="00EF2537" w:rsidRPr="000010BC">
        <w:rPr>
          <w:rFonts w:ascii="Georgia" w:hAnsi="Georgia"/>
          <w:position w:val="-38"/>
          <w:sz w:val="20"/>
          <w:szCs w:val="20"/>
        </w:rPr>
        <w:object w:dxaOrig="7760" w:dyaOrig="880" w14:anchorId="7EA073AD">
          <v:shape id="_x0000_i1070" type="#_x0000_t75" style="width:387.55pt;height:44.45pt" o:ole="">
            <v:imagedata r:id="rId88" o:title=""/>
          </v:shape>
          <o:OLEObject Type="Embed" ProgID="Equation.DSMT4" ShapeID="_x0000_i1070" DrawAspect="Content" ObjectID="_1793283192" r:id="rId89"/>
        </w:object>
      </w:r>
      <w:r w:rsidR="00EF2537" w:rsidRPr="000010BC">
        <w:rPr>
          <w:rFonts w:ascii="Georgia" w:hAnsi="Georgia"/>
          <w:sz w:val="20"/>
          <w:szCs w:val="20"/>
        </w:rPr>
        <w:t xml:space="preserve"> где </w:t>
      </w:r>
      <w:r w:rsidR="00EF2537" w:rsidRPr="000010BC">
        <w:rPr>
          <w:rFonts w:ascii="Georgia" w:hAnsi="Georgia"/>
          <w:position w:val="-12"/>
          <w:sz w:val="20"/>
          <w:szCs w:val="20"/>
        </w:rPr>
        <w:object w:dxaOrig="340" w:dyaOrig="360" w14:anchorId="6C82C19C">
          <v:shape id="_x0000_i1071" type="#_x0000_t75" style="width:17.55pt;height:18.15pt" o:ole="">
            <v:imagedata r:id="rId90" o:title=""/>
          </v:shape>
          <o:OLEObject Type="Embed" ProgID="Equation.DSMT4" ShapeID="_x0000_i1071" DrawAspect="Content" ObjectID="_1793283193" r:id="rId91"/>
        </w:object>
      </w:r>
      <w:r w:rsidR="00EF2537" w:rsidRPr="000010BC">
        <w:rPr>
          <w:rFonts w:ascii="Georgia" w:hAnsi="Georgia"/>
          <w:sz w:val="20"/>
          <w:szCs w:val="20"/>
        </w:rPr>
        <w:t xml:space="preserve"> - множество номеров тех функций, которые в узлах на границе </w:t>
      </w:r>
      <w:r w:rsidR="00EF2537" w:rsidRPr="000010BC">
        <w:rPr>
          <w:rFonts w:ascii="Georgia" w:hAnsi="Georgia"/>
          <w:position w:val="-12"/>
          <w:sz w:val="20"/>
          <w:szCs w:val="20"/>
        </w:rPr>
        <w:object w:dxaOrig="260" w:dyaOrig="360" w14:anchorId="6F4A70FC">
          <v:shape id="_x0000_i1072" type="#_x0000_t75" style="width:12.5pt;height:18.15pt" o:ole="">
            <v:imagedata r:id="rId92" o:title=""/>
          </v:shape>
          <o:OLEObject Type="Embed" ProgID="Equation.DSMT4" ShapeID="_x0000_i1072" DrawAspect="Content" ObjectID="_1793283194" r:id="rId93"/>
        </w:object>
      </w:r>
      <w:r w:rsidR="00EF2537" w:rsidRPr="000010BC">
        <w:rPr>
          <w:rFonts w:ascii="Georgia" w:hAnsi="Georgia"/>
          <w:sz w:val="20"/>
          <w:szCs w:val="20"/>
        </w:rPr>
        <w:t xml:space="preserve"> принимают значение 0.</w:t>
      </w:r>
    </w:p>
    <w:p w14:paraId="7B8D3525" w14:textId="77777777" w:rsidR="00397052" w:rsidRPr="000010BC" w:rsidRDefault="00397052" w:rsidP="00397052">
      <w:pPr>
        <w:ind w:firstLine="284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Для каждого конечного элемента задается локальная нумерация базисных функций, вычисляются локальные матрицы и вектор правой части. Затем по соответствию локальных номеров</w:t>
      </w:r>
      <w:r w:rsidR="004E2682" w:rsidRPr="000010BC">
        <w:rPr>
          <w:rFonts w:ascii="Georgia" w:hAnsi="Georgia"/>
          <w:sz w:val="20"/>
          <w:szCs w:val="20"/>
        </w:rPr>
        <w:t xml:space="preserve">   </w:t>
      </w:r>
      <w:r w:rsidRPr="000010BC">
        <w:rPr>
          <w:rFonts w:ascii="Georgia" w:hAnsi="Georgia"/>
          <w:sz w:val="20"/>
          <w:szCs w:val="20"/>
        </w:rPr>
        <w:t xml:space="preserve"> матрицы и вектор </w:t>
      </w:r>
      <w:r w:rsidRPr="000010BC">
        <w:rPr>
          <w:rFonts w:ascii="Georgia" w:hAnsi="Georgia"/>
          <w:sz w:val="20"/>
          <w:szCs w:val="20"/>
          <w:lang w:val="en-US"/>
        </w:rPr>
        <w:t>f</w:t>
      </w:r>
      <w:r w:rsidRPr="000010BC">
        <w:rPr>
          <w:rFonts w:ascii="Georgia" w:hAnsi="Georgia"/>
          <w:sz w:val="20"/>
          <w:szCs w:val="20"/>
        </w:rPr>
        <w:t xml:space="preserve"> заносятся в глобальные объекты.</w:t>
      </w:r>
    </w:p>
    <w:p w14:paraId="733CD136" w14:textId="77777777" w:rsidR="00E33A47" w:rsidRPr="000010BC" w:rsidRDefault="00A06AC9" w:rsidP="002B0764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Сделав переход в интегралах </w:t>
      </w:r>
      <w:r w:rsidR="00397052" w:rsidRPr="000010BC">
        <w:rPr>
          <w:rFonts w:ascii="Georgia" w:hAnsi="Georgia"/>
          <w:position w:val="-14"/>
          <w:sz w:val="20"/>
        </w:rPr>
        <w:object w:dxaOrig="1500" w:dyaOrig="420" w14:anchorId="15DD625E">
          <v:shape id="_x0000_i1073" type="#_x0000_t75" style="width:75.15pt;height:21.3pt" o:ole="">
            <v:imagedata r:id="rId94" o:title=""/>
          </v:shape>
          <o:OLEObject Type="Embed" ProgID="Equation.DSMT4" ShapeID="_x0000_i1073" DrawAspect="Content" ObjectID="_1793283195" r:id="rId95"/>
        </w:object>
      </w:r>
      <w:r w:rsidRPr="000010BC">
        <w:rPr>
          <w:rFonts w:ascii="Georgia" w:hAnsi="Georgia"/>
          <w:sz w:val="20"/>
        </w:rPr>
        <w:t xml:space="preserve"> к сферической системе координат, разложив коэффициент диффузии по линейным базисам </w:t>
      </w:r>
      <m:oMath>
        <m:r>
          <w:rPr>
            <w:rFonts w:ascii="Cambria Math" w:hAnsi="Cambria Math"/>
            <w:sz w:val="20"/>
          </w:rPr>
          <m:t>λ</m:t>
        </m:r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w:rPr>
                <w:rFonts w:ascii="Cambria Math" w:hAnsi="Cambria Math"/>
                <w:sz w:val="20"/>
                <w:lang w:val="en-US"/>
              </w:rPr>
              <m:t>r</m:t>
            </m:r>
          </m:e>
        </m:d>
        <m:r>
          <w:rPr>
            <w:rFonts w:ascii="Cambria Math" w:hAns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1</m:t>
            </m:r>
          </m:sub>
        </m:sSub>
        <m:r>
          <w:rPr>
            <w:rFonts w:ascii="Cambria Math" w:hAnsi="Cambria Math"/>
            <w:sz w:val="20"/>
          </w:rPr>
          <m:t>+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2</m:t>
            </m:r>
          </m:sub>
        </m:sSub>
      </m:oMath>
      <w:r w:rsidRPr="000010BC">
        <w:rPr>
          <w:rFonts w:ascii="Georgia" w:hAnsi="Georgia"/>
          <w:sz w:val="20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1</m:t>
            </m:r>
          </m:sub>
        </m:sSub>
      </m:oMath>
      <w:r w:rsidRPr="000010BC">
        <w:rPr>
          <w:rFonts w:ascii="Georgia" w:hAnsi="Georgia"/>
          <w:sz w:val="20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2</m:t>
            </m:r>
          </m:sub>
        </m:sSub>
      </m:oMath>
      <w:r w:rsidRPr="000010BC">
        <w:rPr>
          <w:rFonts w:ascii="Georgia" w:hAnsi="Georgia"/>
          <w:sz w:val="20"/>
        </w:rPr>
        <w:t xml:space="preserve"> значения в узлах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0"/>
              </w:rPr>
              <m:t>k</m:t>
            </m:r>
          </m:sub>
        </m:sSub>
      </m:oMath>
      <w:r w:rsidRPr="000010BC">
        <w:rPr>
          <w:rFonts w:ascii="Georgia" w:hAnsi="Georgia"/>
          <w:sz w:val="20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0"/>
              </w:rPr>
              <m:t>k+1</m:t>
            </m:r>
          </m:sub>
        </m:sSub>
      </m:oMath>
      <w:r w:rsidR="002B0764" w:rsidRPr="000010BC">
        <w:rPr>
          <w:rFonts w:ascii="Georgia" w:hAnsi="Georgia"/>
          <w:sz w:val="20"/>
        </w:rPr>
        <w:t xml:space="preserve">, </w:t>
      </w:r>
      <w:r w:rsidR="00E33A47" w:rsidRPr="000010BC">
        <w:rPr>
          <w:rFonts w:ascii="Georgia" w:hAnsi="Georgia"/>
          <w:sz w:val="20"/>
        </w:rPr>
        <w:t>получим:</w:t>
      </w:r>
    </w:p>
    <w:p w14:paraId="7F32FFB9" w14:textId="77777777" w:rsidR="00E33A47" w:rsidRPr="000010BC" w:rsidRDefault="00E33A47" w:rsidP="0004259E">
      <w:pPr>
        <w:pStyle w:val="a7"/>
        <w:ind w:left="0" w:firstLine="284"/>
        <w:rPr>
          <w:rFonts w:ascii="Georgia" w:hAnsi="Georgia"/>
          <w:sz w:val="20"/>
        </w:rPr>
      </w:pPr>
    </w:p>
    <w:p w14:paraId="628946D4" w14:textId="77777777" w:rsidR="00E33A47" w:rsidRPr="000010BC" w:rsidRDefault="00E33A47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Матрица жесткости:</w:t>
      </w:r>
    </w:p>
    <w:p w14:paraId="476F1F23" w14:textId="77777777" w:rsidR="00EF2537" w:rsidRPr="000010BC" w:rsidRDefault="002B0764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position w:val="-62"/>
          <w:sz w:val="20"/>
        </w:rPr>
        <w:object w:dxaOrig="5360" w:dyaOrig="1359" w14:anchorId="69137C80">
          <v:shape id="_x0000_i1074" type="#_x0000_t75" style="width:239.15pt;height:61.35pt" o:ole="">
            <v:imagedata r:id="rId96" o:title=""/>
          </v:shape>
          <o:OLEObject Type="Embed" ProgID="Equation.DSMT4" ShapeID="_x0000_i1074" DrawAspect="Content" ObjectID="_1793283196" r:id="rId97"/>
        </w:object>
      </w:r>
      <w:r w:rsidRPr="000010BC">
        <w:rPr>
          <w:rFonts w:ascii="Georgia" w:hAnsi="Georgia"/>
          <w:position w:val="-62"/>
          <w:sz w:val="20"/>
        </w:rPr>
        <w:object w:dxaOrig="4880" w:dyaOrig="1359" w14:anchorId="2B9C17DD">
          <v:shape id="_x0000_i1075" type="#_x0000_t75" style="width:214.75pt;height:60.1pt" o:ole="">
            <v:imagedata r:id="rId98" o:title=""/>
          </v:shape>
          <o:OLEObject Type="Embed" ProgID="Equation.DSMT4" ShapeID="_x0000_i1075" DrawAspect="Content" ObjectID="_1793283197" r:id="rId99"/>
        </w:object>
      </w:r>
      <w:r w:rsidR="00D2482C" w:rsidRPr="000010BC">
        <w:rPr>
          <w:rFonts w:ascii="Georgia" w:hAnsi="Georgia"/>
          <w:position w:val="-4"/>
          <w:sz w:val="20"/>
        </w:rPr>
        <w:object w:dxaOrig="180" w:dyaOrig="279" w14:anchorId="1E4C3934">
          <v:shape id="_x0000_i1076" type="#_x0000_t75" style="width:8.75pt;height:14.4pt" o:ole="">
            <v:imagedata r:id="rId100" o:title=""/>
          </v:shape>
          <o:OLEObject Type="Embed" ProgID="Equation.DSMT4" ShapeID="_x0000_i1076" DrawAspect="Content" ObjectID="_1793283198" r:id="rId101"/>
        </w:object>
      </w:r>
      <w:r w:rsidR="00D2482C" w:rsidRPr="000010BC">
        <w:rPr>
          <w:rFonts w:ascii="Georgia" w:hAnsi="Georgia"/>
          <w:position w:val="-4"/>
          <w:sz w:val="20"/>
        </w:rPr>
        <w:object w:dxaOrig="180" w:dyaOrig="279" w14:anchorId="6D3B310B">
          <v:shape id="_x0000_i1077" type="#_x0000_t75" style="width:8.75pt;height:14.4pt" o:ole="">
            <v:imagedata r:id="rId102" o:title=""/>
          </v:shape>
          <o:OLEObject Type="Embed" ProgID="Equation.DSMT4" ShapeID="_x0000_i1077" DrawAspect="Content" ObjectID="_1793283199" r:id="rId103"/>
        </w:object>
      </w:r>
    </w:p>
    <w:p w14:paraId="0D0A5FAE" w14:textId="77777777" w:rsidR="00EF2537" w:rsidRPr="000010BC" w:rsidRDefault="00EF2537" w:rsidP="0004259E">
      <w:pPr>
        <w:pStyle w:val="a7"/>
        <w:rPr>
          <w:rFonts w:ascii="Georgia" w:hAnsi="Georgia"/>
          <w:sz w:val="20"/>
        </w:rPr>
      </w:pPr>
    </w:p>
    <w:p w14:paraId="62054125" w14:textId="77777777" w:rsidR="00E33A47" w:rsidRPr="000010BC" w:rsidRDefault="00E33A47" w:rsidP="0004259E">
      <w:pPr>
        <w:pStyle w:val="a7"/>
        <w:ind w:hanging="113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Матрица масс:</w:t>
      </w:r>
    </w:p>
    <w:p w14:paraId="7EA10559" w14:textId="77777777" w:rsidR="00EF2537" w:rsidRPr="000010BC" w:rsidRDefault="002B0764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position w:val="-60"/>
          <w:sz w:val="20"/>
        </w:rPr>
        <w:object w:dxaOrig="2880" w:dyaOrig="1320" w14:anchorId="12D552D5">
          <v:shape id="_x0000_i1078" type="#_x0000_t75" style="width:132.1pt;height:60.75pt" o:ole="">
            <v:imagedata r:id="rId104" o:title=""/>
          </v:shape>
          <o:OLEObject Type="Embed" ProgID="Equation.DSMT4" ShapeID="_x0000_i1078" DrawAspect="Content" ObjectID="_1793283200" r:id="rId105"/>
        </w:object>
      </w:r>
      <w:r w:rsidRPr="000010BC">
        <w:rPr>
          <w:rFonts w:ascii="Georgia" w:hAnsi="Georgia"/>
          <w:position w:val="-60"/>
          <w:sz w:val="20"/>
        </w:rPr>
        <w:object w:dxaOrig="2460" w:dyaOrig="1320" w14:anchorId="1CD77525">
          <v:shape id="_x0000_i1079" type="#_x0000_t75" style="width:106.45pt;height:56.95pt" o:ole="">
            <v:imagedata r:id="rId106" o:title=""/>
          </v:shape>
          <o:OLEObject Type="Embed" ProgID="Equation.DSMT4" ShapeID="_x0000_i1079" DrawAspect="Content" ObjectID="_1793283201" r:id="rId107"/>
        </w:object>
      </w:r>
    </w:p>
    <w:p w14:paraId="02573088" w14:textId="77777777" w:rsidR="00EF2537" w:rsidRPr="000010BC" w:rsidRDefault="00EF2537" w:rsidP="0004259E">
      <w:pPr>
        <w:pStyle w:val="a7"/>
        <w:ind w:left="0" w:firstLine="284"/>
        <w:rPr>
          <w:rFonts w:ascii="Georgia" w:hAnsi="Georgia"/>
          <w:sz w:val="20"/>
        </w:rPr>
      </w:pPr>
    </w:p>
    <w:p w14:paraId="65ED74FF" w14:textId="77777777" w:rsidR="002B0764" w:rsidRPr="000010BC" w:rsidRDefault="002B0764" w:rsidP="002B0764">
      <w:pPr>
        <w:autoSpaceDE w:val="0"/>
        <w:autoSpaceDN w:val="0"/>
        <w:adjustRightInd w:val="0"/>
        <w:ind w:firstLine="284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Функцию </w:t>
      </w:r>
      <w:r w:rsidRPr="000010BC">
        <w:rPr>
          <w:rFonts w:ascii="Georgia" w:hAnsi="Georgia"/>
          <w:position w:val="-10"/>
          <w:sz w:val="20"/>
          <w:szCs w:val="20"/>
        </w:rPr>
        <w:object w:dxaOrig="240" w:dyaOrig="320" w14:anchorId="10B5D606">
          <v:shape id="_x0000_i1080" type="#_x0000_t75" style="width:11.9pt;height:15.65pt" o:ole="">
            <v:imagedata r:id="rId108" o:title=""/>
          </v:shape>
          <o:OLEObject Type="Embed" ProgID="Equation.DSMT4" ShapeID="_x0000_i1080" DrawAspect="Content" ObjectID="_1793283202" r:id="rId109"/>
        </w:object>
      </w:r>
      <w:r w:rsidRPr="000010BC">
        <w:rPr>
          <w:rFonts w:ascii="Georgia" w:hAnsi="Georgia"/>
          <w:sz w:val="20"/>
          <w:szCs w:val="20"/>
        </w:rPr>
        <w:t xml:space="preserve"> будем заменять </w:t>
      </w:r>
      <w:proofErr w:type="spellStart"/>
      <w:r w:rsidRPr="000010BC">
        <w:rPr>
          <w:rFonts w:ascii="Georgia" w:hAnsi="Georgia"/>
          <w:sz w:val="20"/>
          <w:szCs w:val="20"/>
        </w:rPr>
        <w:t>интерполянтом</w:t>
      </w:r>
      <w:proofErr w:type="spellEnd"/>
      <w:r w:rsidRPr="000010BC">
        <w:rPr>
          <w:rFonts w:ascii="Georgia" w:hAnsi="Georgia"/>
          <w:sz w:val="20"/>
          <w:szCs w:val="20"/>
        </w:rPr>
        <w:t xml:space="preserve">  </w:t>
      </w:r>
      <w:r w:rsidRPr="000010BC">
        <w:rPr>
          <w:rFonts w:ascii="Georgia" w:hAnsi="Georgia"/>
          <w:position w:val="-12"/>
          <w:sz w:val="20"/>
          <w:szCs w:val="20"/>
        </w:rPr>
        <w:object w:dxaOrig="1820" w:dyaOrig="400" w14:anchorId="2AE065E5">
          <v:shape id="_x0000_i1081" type="#_x0000_t75" style="width:90.8pt;height:20.05pt" o:ole="">
            <v:imagedata r:id="rId110" o:title=""/>
          </v:shape>
          <o:OLEObject Type="Embed" ProgID="Equation.DSMT4" ShapeID="_x0000_i1081" DrawAspect="Content" ObjectID="_1793283203" r:id="rId111"/>
        </w:object>
      </w:r>
      <w:r w:rsidRPr="000010BC">
        <w:rPr>
          <w:rFonts w:ascii="Georgia" w:hAnsi="Georgia"/>
          <w:sz w:val="20"/>
          <w:szCs w:val="20"/>
        </w:rPr>
        <w:t xml:space="preserve"> (где</w:t>
      </w:r>
      <w:r w:rsidRPr="000010BC">
        <w:rPr>
          <w:rFonts w:ascii="Georgia" w:hAnsi="Georgia"/>
          <w:position w:val="-12"/>
          <w:sz w:val="20"/>
          <w:szCs w:val="20"/>
        </w:rPr>
        <w:object w:dxaOrig="240" w:dyaOrig="400" w14:anchorId="7DB1C121">
          <v:shape id="_x0000_i1082" type="#_x0000_t75" style="width:11.9pt;height:20.05pt" o:ole="">
            <v:imagedata r:id="rId112" o:title=""/>
          </v:shape>
          <o:OLEObject Type="Embed" ProgID="Equation.DSMT4" ShapeID="_x0000_i1082" DrawAspect="Content" ObjectID="_1793283204" r:id="rId113"/>
        </w:object>
      </w:r>
      <w:r w:rsidRPr="000010BC">
        <w:rPr>
          <w:rFonts w:ascii="Georgia" w:hAnsi="Georgia"/>
          <w:sz w:val="20"/>
          <w:szCs w:val="20"/>
        </w:rPr>
        <w:t xml:space="preserve">  и</w:t>
      </w:r>
      <w:r w:rsidRPr="000010BC">
        <w:rPr>
          <w:rFonts w:ascii="Georgia" w:hAnsi="Georgia"/>
          <w:position w:val="-12"/>
          <w:sz w:val="20"/>
          <w:szCs w:val="20"/>
        </w:rPr>
        <w:object w:dxaOrig="279" w:dyaOrig="400" w14:anchorId="274AFF02">
          <v:shape id="_x0000_i1083" type="#_x0000_t75" style="width:14.4pt;height:20.05pt" o:ole="">
            <v:imagedata r:id="rId114" o:title=""/>
          </v:shape>
          <o:OLEObject Type="Embed" ProgID="Equation.DSMT4" ShapeID="_x0000_i1083" DrawAspect="Content" ObjectID="_1793283205" r:id="rId115"/>
        </w:object>
      </w:r>
      <w:r w:rsidRPr="000010BC">
        <w:rPr>
          <w:rFonts w:ascii="Georgia" w:hAnsi="Georgia"/>
          <w:sz w:val="20"/>
          <w:szCs w:val="20"/>
        </w:rPr>
        <w:t xml:space="preserve"> – значения </w:t>
      </w:r>
      <w:r w:rsidRPr="000010BC">
        <w:rPr>
          <w:rFonts w:ascii="Georgia" w:hAnsi="Georgia"/>
          <w:position w:val="-10"/>
          <w:sz w:val="20"/>
          <w:szCs w:val="20"/>
        </w:rPr>
        <w:object w:dxaOrig="240" w:dyaOrig="320" w14:anchorId="0325B87C">
          <v:shape id="_x0000_i1084" type="#_x0000_t75" style="width:11.9pt;height:15.65pt" o:ole="">
            <v:imagedata r:id="rId116" o:title=""/>
          </v:shape>
          <o:OLEObject Type="Embed" ProgID="Equation.DSMT4" ShapeID="_x0000_i1084" DrawAspect="Content" ObjectID="_1793283206" r:id="rId117"/>
        </w:object>
      </w:r>
      <w:r w:rsidRPr="000010BC">
        <w:rPr>
          <w:rFonts w:ascii="Georgia" w:hAnsi="Georgia"/>
          <w:sz w:val="20"/>
          <w:szCs w:val="20"/>
        </w:rPr>
        <w:t xml:space="preserve"> в узлах </w:t>
      </w:r>
      <w:r w:rsidRPr="000010BC">
        <w:rPr>
          <w:rFonts w:ascii="Georgia" w:hAnsi="Georgia"/>
          <w:position w:val="-12"/>
          <w:sz w:val="20"/>
          <w:szCs w:val="20"/>
        </w:rPr>
        <w:object w:dxaOrig="220" w:dyaOrig="360" w14:anchorId="59232ED5">
          <v:shape id="_x0000_i1085" type="#_x0000_t75" style="width:11.25pt;height:18.15pt" o:ole="">
            <v:imagedata r:id="rId118" o:title=""/>
          </v:shape>
          <o:OLEObject Type="Embed" ProgID="Equation.DSMT4" ShapeID="_x0000_i1085" DrawAspect="Content" ObjectID="_1793283207" r:id="rId119"/>
        </w:object>
      </w:r>
      <w:r w:rsidRPr="000010BC">
        <w:rPr>
          <w:rFonts w:ascii="Georgia" w:hAnsi="Georgia"/>
          <w:sz w:val="20"/>
          <w:szCs w:val="20"/>
        </w:rPr>
        <w:t xml:space="preserve"> и </w:t>
      </w:r>
      <w:r w:rsidRPr="000010BC">
        <w:rPr>
          <w:rFonts w:ascii="Georgia" w:hAnsi="Georgia"/>
          <w:position w:val="-12"/>
          <w:sz w:val="20"/>
          <w:szCs w:val="20"/>
        </w:rPr>
        <w:object w:dxaOrig="360" w:dyaOrig="360" w14:anchorId="35C88DA7">
          <v:shape id="_x0000_i1086" type="#_x0000_t75" style="width:18.15pt;height:18.15pt" o:ole="">
            <v:imagedata r:id="rId120" o:title=""/>
          </v:shape>
          <o:OLEObject Type="Embed" ProgID="Equation.DSMT4" ShapeID="_x0000_i1086" DrawAspect="Content" ObjectID="_1793283208" r:id="rId121"/>
        </w:object>
      </w:r>
      <w:r w:rsidRPr="000010BC">
        <w:rPr>
          <w:rFonts w:ascii="Georgia" w:hAnsi="Georgia"/>
          <w:sz w:val="20"/>
          <w:szCs w:val="20"/>
        </w:rPr>
        <w:t xml:space="preserve"> конечного элемента</w:t>
      </w:r>
      <w:r w:rsidRPr="000010BC">
        <w:rPr>
          <w:rFonts w:ascii="Georgia" w:hAnsi="Georgia"/>
          <w:position w:val="-12"/>
          <w:sz w:val="20"/>
          <w:szCs w:val="20"/>
        </w:rPr>
        <w:object w:dxaOrig="340" w:dyaOrig="360" w14:anchorId="69EF1C34">
          <v:shape id="_x0000_i1087" type="#_x0000_t75" style="width:17.55pt;height:18.15pt" o:ole="">
            <v:imagedata r:id="rId122" o:title=""/>
          </v:shape>
          <o:OLEObject Type="Embed" ProgID="Equation.DSMT4" ShapeID="_x0000_i1087" DrawAspect="Content" ObjectID="_1793283209" r:id="rId123"/>
        </w:object>
      </w:r>
      <w:r w:rsidRPr="000010BC">
        <w:rPr>
          <w:rFonts w:ascii="Georgia" w:hAnsi="Georgia"/>
          <w:sz w:val="20"/>
          <w:szCs w:val="20"/>
        </w:rPr>
        <w:t xml:space="preserve">). Тогда </w:t>
      </w:r>
      <m:oMath>
        <m:acc>
          <m:ac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  <m:r>
          <w:rPr>
            <w:rFonts w:ascii="Cambria Math" w:hAnsi="Cambria Math"/>
            <w:sz w:val="20"/>
            <w:szCs w:val="20"/>
          </w:rPr>
          <m:t>=</m:t>
        </m:r>
        <m:r>
          <w:rPr>
            <w:rFonts w:ascii="Cambria Math" w:hAnsi="Cambria Math"/>
            <w:i/>
            <w:position w:val="-6"/>
            <w:sz w:val="20"/>
            <w:szCs w:val="20"/>
          </w:rPr>
          <w:object w:dxaOrig="240" w:dyaOrig="340" w14:anchorId="1519DD3F">
            <v:shape id="_x0000_i1088" type="#_x0000_t75" style="width:11.9pt;height:17.55pt" o:ole="">
              <v:imagedata r:id="rId124" o:title=""/>
            </v:shape>
            <o:OLEObject Type="Embed" ProgID="Equation.DSMT4" ShapeID="_x0000_i1088" DrawAspect="Content" ObjectID="_1793283210" r:id="rId125"/>
          </w:object>
        </m:r>
        <m:r>
          <w:rPr>
            <w:rFonts w:ascii="Cambria Math" w:hAnsi="Cambria Math"/>
            <w:sz w:val="20"/>
            <w:szCs w:val="20"/>
          </w:rPr>
          <m:t>*</m:t>
        </m:r>
        <m:acc>
          <m:ac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</m:oMath>
      <w:r w:rsidRPr="000010BC">
        <w:rPr>
          <w:rFonts w:ascii="Georgia" w:hAnsi="Georgia"/>
          <w:sz w:val="20"/>
          <w:szCs w:val="20"/>
        </w:rPr>
        <w:t xml:space="preserve">, где </w:t>
      </w:r>
      <w:r w:rsidRPr="000010BC">
        <w:rPr>
          <w:rFonts w:ascii="Georgia" w:hAnsi="Georgia"/>
          <w:position w:val="-36"/>
          <w:sz w:val="20"/>
          <w:szCs w:val="20"/>
        </w:rPr>
        <w:object w:dxaOrig="940" w:dyaOrig="840" w14:anchorId="1C497203">
          <v:shape id="_x0000_i1089" type="#_x0000_t75" style="width:46.95pt;height:41.95pt" o:ole="">
            <v:imagedata r:id="rId126" o:title=""/>
          </v:shape>
          <o:OLEObject Type="Embed" ProgID="Equation.DSMT4" ShapeID="_x0000_i1089" DrawAspect="Content" ObjectID="_1793283211" r:id="rId127"/>
        </w:object>
      </w:r>
      <w:r w:rsidRPr="000010BC">
        <w:rPr>
          <w:rFonts w:ascii="Georgia" w:hAnsi="Georgia"/>
          <w:sz w:val="20"/>
          <w:szCs w:val="20"/>
        </w:rPr>
        <w:t>.</w:t>
      </w:r>
    </w:p>
    <w:p w14:paraId="61AE3F31" w14:textId="77777777" w:rsidR="00E76885" w:rsidRPr="000010BC" w:rsidRDefault="00E76885" w:rsidP="0004259E">
      <w:pPr>
        <w:jc w:val="both"/>
        <w:rPr>
          <w:rFonts w:ascii="Georgia" w:hAnsi="Georgia"/>
          <w:sz w:val="20"/>
          <w:szCs w:val="20"/>
        </w:rPr>
      </w:pPr>
    </w:p>
    <w:p w14:paraId="74BB2280" w14:textId="77777777" w:rsidR="00C82523" w:rsidRPr="000010BC" w:rsidRDefault="009844D9" w:rsidP="0004259E">
      <w:pPr>
        <w:ind w:firstLine="284"/>
        <w:jc w:val="both"/>
        <w:rPr>
          <w:rFonts w:ascii="Georgia" w:hAnsi="Georgia"/>
          <w:bCs/>
          <w:i/>
          <w:sz w:val="20"/>
          <w:szCs w:val="20"/>
        </w:rPr>
      </w:pPr>
      <w:r w:rsidRPr="000010BC">
        <w:rPr>
          <w:rFonts w:ascii="Georgia" w:hAnsi="Georgia"/>
          <w:bCs/>
          <w:i/>
          <w:sz w:val="20"/>
          <w:szCs w:val="20"/>
        </w:rPr>
        <w:t>4.</w:t>
      </w:r>
      <w:r w:rsidR="00E76885" w:rsidRPr="000010BC">
        <w:rPr>
          <w:rFonts w:ascii="Georgia" w:hAnsi="Georgia"/>
          <w:bCs/>
          <w:i/>
          <w:sz w:val="20"/>
          <w:szCs w:val="20"/>
        </w:rPr>
        <w:t>2) Кусочно-кубические функции</w:t>
      </w:r>
      <w:r w:rsidR="00C82523" w:rsidRPr="000010BC">
        <w:rPr>
          <w:rFonts w:ascii="Georgia" w:hAnsi="Georgia"/>
          <w:bCs/>
          <w:i/>
          <w:sz w:val="20"/>
          <w:szCs w:val="20"/>
        </w:rPr>
        <w:t xml:space="preserve">. </w:t>
      </w:r>
    </w:p>
    <w:p w14:paraId="4A277153" w14:textId="77777777" w:rsidR="00E76885" w:rsidRPr="000010BC" w:rsidRDefault="00E76885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Каждый конечный элемент с кусочно-кубическими </w:t>
      </w:r>
      <w:proofErr w:type="spellStart"/>
      <w:r w:rsidRPr="000010BC">
        <w:rPr>
          <w:rFonts w:ascii="Georgia" w:hAnsi="Georgia"/>
          <w:sz w:val="20"/>
        </w:rPr>
        <w:t>лагранжевыми</w:t>
      </w:r>
      <w:proofErr w:type="spellEnd"/>
      <w:r w:rsidRPr="000010BC">
        <w:rPr>
          <w:rFonts w:ascii="Georgia" w:hAnsi="Georgia"/>
          <w:sz w:val="20"/>
        </w:rPr>
        <w:t xml:space="preserve"> базисными функциями должен иметь по четыре узла – два граничных и два внутренних. Поэтому </w:t>
      </w:r>
      <w:r w:rsidR="00C82523" w:rsidRPr="000010BC">
        <w:rPr>
          <w:rFonts w:ascii="Georgia" w:hAnsi="Georgia"/>
          <w:sz w:val="20"/>
        </w:rPr>
        <w:t>область Ω=(</w:t>
      </w:r>
      <w:proofErr w:type="gramStart"/>
      <w:r w:rsidR="00C82523" w:rsidRPr="000010BC">
        <w:rPr>
          <w:rFonts w:ascii="Georgia" w:hAnsi="Georgia"/>
          <w:sz w:val="20"/>
          <w:lang w:val="en-US"/>
        </w:rPr>
        <w:t>a</w:t>
      </w:r>
      <w:r w:rsidR="00C82523" w:rsidRPr="000010BC">
        <w:rPr>
          <w:rFonts w:ascii="Georgia" w:hAnsi="Georgia"/>
          <w:sz w:val="20"/>
        </w:rPr>
        <w:t>,</w:t>
      </w:r>
      <w:r w:rsidR="00C82523" w:rsidRPr="000010BC">
        <w:rPr>
          <w:rFonts w:ascii="Georgia" w:hAnsi="Georgia"/>
          <w:sz w:val="20"/>
          <w:lang w:val="en-US"/>
        </w:rPr>
        <w:t>b</w:t>
      </w:r>
      <w:proofErr w:type="gramEnd"/>
      <w:r w:rsidR="00C82523" w:rsidRPr="000010BC">
        <w:rPr>
          <w:rFonts w:ascii="Georgia" w:hAnsi="Georgia"/>
          <w:sz w:val="20"/>
        </w:rPr>
        <w:t xml:space="preserve">) разобьем  на конечные элементы </w:t>
      </w:r>
      <w:r w:rsidR="00C82523" w:rsidRPr="000010BC">
        <w:rPr>
          <w:rFonts w:ascii="Georgia" w:hAnsi="Georgia"/>
          <w:position w:val="-12"/>
          <w:sz w:val="20"/>
        </w:rPr>
        <w:object w:dxaOrig="1579" w:dyaOrig="360" w14:anchorId="48A79270">
          <v:shape id="_x0000_i1090" type="#_x0000_t75" style="width:78.9pt;height:18.15pt" o:ole="">
            <v:imagedata r:id="rId128" o:title=""/>
          </v:shape>
          <o:OLEObject Type="Embed" ProgID="Equation.DSMT4" ShapeID="_x0000_i1090" DrawAspect="Content" ObjectID="_1793283212" r:id="rId129"/>
        </w:object>
      </w:r>
      <w:r w:rsidR="00C82523" w:rsidRPr="000010BC">
        <w:rPr>
          <w:rFonts w:ascii="Georgia" w:hAnsi="Georgia"/>
          <w:sz w:val="20"/>
        </w:rPr>
        <w:t>,</w:t>
      </w:r>
      <w:r w:rsidR="00C82523" w:rsidRPr="000010BC">
        <w:rPr>
          <w:rFonts w:ascii="Georgia" w:hAnsi="Georgia"/>
          <w:sz w:val="20"/>
          <w:lang w:val="en-US"/>
        </w:rPr>
        <w:t>k</w:t>
      </w:r>
      <w:r w:rsidR="00C82523" w:rsidRPr="000010BC">
        <w:rPr>
          <w:rFonts w:ascii="Georgia" w:hAnsi="Georgia"/>
          <w:sz w:val="20"/>
        </w:rPr>
        <w:t>=0,..</w:t>
      </w:r>
      <w:r w:rsidR="00C82523" w:rsidRPr="000010BC">
        <w:rPr>
          <w:rFonts w:ascii="Georgia" w:hAnsi="Georgia"/>
          <w:sz w:val="20"/>
          <w:lang w:val="en-US"/>
        </w:rPr>
        <w:t>n</w:t>
      </w:r>
      <w:r w:rsidR="00C82523" w:rsidRPr="000010BC">
        <w:rPr>
          <w:rFonts w:ascii="Georgia" w:hAnsi="Georgia"/>
          <w:sz w:val="20"/>
        </w:rPr>
        <w:t xml:space="preserve">-1.  </w:t>
      </w:r>
      <w:r w:rsidRPr="000010BC">
        <w:rPr>
          <w:rFonts w:ascii="Georgia" w:hAnsi="Georgia"/>
          <w:sz w:val="20"/>
        </w:rPr>
        <w:t xml:space="preserve">Шаблонные базисные функции, являющиеся </w:t>
      </w:r>
      <w:proofErr w:type="gramStart"/>
      <w:r w:rsidRPr="000010BC">
        <w:rPr>
          <w:rFonts w:ascii="Georgia" w:hAnsi="Georgia"/>
          <w:sz w:val="20"/>
        </w:rPr>
        <w:t>базисными полиномами Лагранжа</w:t>
      </w:r>
      <w:proofErr w:type="gramEnd"/>
      <w:r w:rsidRPr="000010BC">
        <w:rPr>
          <w:rFonts w:ascii="Georgia" w:hAnsi="Georgia"/>
          <w:sz w:val="20"/>
        </w:rPr>
        <w:t xml:space="preserve"> имеют вид:</w:t>
      </w:r>
    </w:p>
    <w:p w14:paraId="66335B7C" w14:textId="77777777" w:rsidR="00C82523" w:rsidRPr="000010BC" w:rsidRDefault="00C82523" w:rsidP="00E76885">
      <w:pPr>
        <w:pStyle w:val="a7"/>
        <w:rPr>
          <w:rFonts w:ascii="Georgia" w:hAnsi="Georgia"/>
          <w:position w:val="-58"/>
          <w:sz w:val="20"/>
        </w:rPr>
      </w:pPr>
      <w:r w:rsidRPr="000010BC">
        <w:rPr>
          <w:rFonts w:ascii="Georgia" w:hAnsi="Georgia"/>
          <w:position w:val="-58"/>
          <w:sz w:val="20"/>
        </w:rPr>
        <w:object w:dxaOrig="6460" w:dyaOrig="1280" w14:anchorId="5FA9B91D">
          <v:shape id="_x0000_i1091" type="#_x0000_t75" style="width:323.05pt;height:63.85pt" o:ole="">
            <v:imagedata r:id="rId130" o:title=""/>
          </v:shape>
          <o:OLEObject Type="Embed" ProgID="Equation.DSMT4" ShapeID="_x0000_i1091" DrawAspect="Content" ObjectID="_1793283213" r:id="rId131"/>
        </w:object>
      </w:r>
    </w:p>
    <w:p w14:paraId="5B49982F" w14:textId="77777777" w:rsidR="00C82523" w:rsidRPr="000010BC" w:rsidRDefault="00C82523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, где </w:t>
      </w:r>
      <m:oMath>
        <m:r>
          <w:rPr>
            <w:rFonts w:ascii="Cambria Math" w:hAnsi="Cambria Math"/>
            <w:sz w:val="20"/>
          </w:rPr>
          <m:t>ξ=(</m:t>
        </m:r>
        <m:r>
          <w:rPr>
            <w:rFonts w:ascii="Cambria Math" w:hAnsi="Cambria Math"/>
            <w:sz w:val="20"/>
            <w:lang w:val="en-US"/>
          </w:rPr>
          <m:t>x</m:t>
        </m:r>
        <m:r>
          <w:rPr>
            <w:rFonts w:ascii="Cambria Math" w:hAnsi="Cambria Math"/>
            <w:sz w:val="20"/>
          </w:rPr>
          <m:t>-</m:t>
        </m:r>
        <m:sSub>
          <m:sSub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sSubPr>
          <m:e>
            <m:r>
              <w:rPr>
                <w:rFonts w:ascii="Cambria Math" w:hAnsi="Cambria Math"/>
                <w:sz w:val="2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0"/>
              </w:rPr>
              <m:t>3</m:t>
            </m:r>
            <m:r>
              <w:rPr>
                <w:rFonts w:ascii="Cambria Math" w:hAnsi="Cambria Math"/>
                <w:sz w:val="20"/>
                <w:lang w:val="en-US"/>
              </w:rPr>
              <m:t>k</m:t>
            </m:r>
          </m:sub>
        </m:sSub>
        <m:r>
          <w:rPr>
            <w:rFonts w:ascii="Cambria Math" w:hAnsi="Cambria Math"/>
            <w:sz w:val="20"/>
          </w:rPr>
          <m:t>)/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</w:rPr>
              <m:t>k</m:t>
            </m:r>
          </m:sub>
        </m:sSub>
      </m:oMath>
      <w:r w:rsidRPr="000010BC">
        <w:rPr>
          <w:rFonts w:ascii="Georgia" w:hAnsi="Georgia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h</m:t>
            </m:r>
          </m:e>
          <m:sub>
            <m:r>
              <w:rPr>
                <w:rFonts w:ascii="Cambria Math" w:hAnsi="Cambria Math"/>
                <w:sz w:val="20"/>
                <w:lang w:val="en-US"/>
              </w:rPr>
              <m:t>k</m:t>
            </m:r>
          </m:sub>
        </m:sSub>
        <m:r>
          <w:rPr>
            <w:rFonts w:ascii="Cambria Math" w:hAns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sSubPr>
          <m:e>
            <m:r>
              <w:rPr>
                <w:rFonts w:ascii="Cambria Math" w:hAnsi="Cambria Math"/>
                <w:sz w:val="2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0"/>
              </w:rPr>
              <m:t>3</m:t>
            </m:r>
            <m:r>
              <w:rPr>
                <w:rFonts w:ascii="Cambria Math" w:hAnsi="Cambria Math"/>
                <w:sz w:val="20"/>
                <w:lang w:val="en-US"/>
              </w:rPr>
              <m:t>k</m:t>
            </m:r>
            <m:r>
              <w:rPr>
                <w:rFonts w:ascii="Cambria Math" w:hAnsi="Cambria Math"/>
                <w:sz w:val="20"/>
              </w:rPr>
              <m:t>+3</m:t>
            </m:r>
          </m:sub>
        </m:sSub>
        <m:r>
          <w:rPr>
            <w:rFonts w:ascii="Cambria Math" w:hAnsi="Cambria Math"/>
            <w:sz w:val="20"/>
          </w:rPr>
          <m:t>-</m:t>
        </m:r>
        <m:sSub>
          <m:sSub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sSubPr>
          <m:e>
            <m:r>
              <w:rPr>
                <w:rFonts w:ascii="Cambria Math" w:hAnsi="Cambria Math"/>
                <w:sz w:val="2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0"/>
              </w:rPr>
              <m:t>3</m:t>
            </m:r>
            <m:r>
              <w:rPr>
                <w:rFonts w:ascii="Cambria Math" w:hAnsi="Cambria Math"/>
                <w:sz w:val="20"/>
                <w:lang w:val="en-US"/>
              </w:rPr>
              <m:t>k</m:t>
            </m:r>
          </m:sub>
        </m:sSub>
      </m:oMath>
      <w:r w:rsidRPr="000010BC">
        <w:rPr>
          <w:rFonts w:ascii="Georgia" w:hAnsi="Georgia"/>
          <w:sz w:val="20"/>
        </w:rPr>
        <w:t xml:space="preserve"> длина элемента.</w:t>
      </w:r>
    </w:p>
    <w:p w14:paraId="316031BF" w14:textId="77777777" w:rsidR="00C82523" w:rsidRPr="000010BC" w:rsidRDefault="00C82523" w:rsidP="0004259E">
      <w:pPr>
        <w:pStyle w:val="a7"/>
        <w:ind w:left="0" w:firstLine="284"/>
        <w:rPr>
          <w:rFonts w:ascii="Georgia" w:hAnsi="Georgia"/>
          <w:sz w:val="20"/>
        </w:rPr>
      </w:pPr>
    </w:p>
    <w:p w14:paraId="52612ABA" w14:textId="77777777" w:rsidR="00C82523" w:rsidRPr="000010BC" w:rsidRDefault="00E76885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noProof/>
          <w:sz w:val="20"/>
        </w:rPr>
        <w:drawing>
          <wp:inline distT="0" distB="0" distL="0" distR="0" wp14:anchorId="0D2F72FE" wp14:editId="705B2B80">
            <wp:extent cx="4419600" cy="127901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убические.jpg"/>
                    <pic:cNvPicPr/>
                  </pic:nvPicPr>
                  <pic:blipFill>
                    <a:blip r:embed="rId132">
                      <a:extLst>
                        <a:ext uri="{BEBA8EAE-BF5A-486C-A8C5-ECC9F3942E4B}">
                          <a14:imgProps xmlns:a14="http://schemas.microsoft.com/office/drawing/2010/main">
                            <a14:imgLayer r:embed="rId133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516" cy="127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10034" w14:textId="77777777" w:rsidR="0094463C" w:rsidRPr="000010BC" w:rsidRDefault="0094463C" w:rsidP="0004259E">
      <w:pPr>
        <w:pStyle w:val="a7"/>
        <w:ind w:left="0" w:firstLine="284"/>
        <w:rPr>
          <w:rFonts w:ascii="Georgia" w:hAnsi="Georgia"/>
          <w:sz w:val="20"/>
        </w:rPr>
      </w:pPr>
    </w:p>
    <w:p w14:paraId="4561B48A" w14:textId="77777777" w:rsidR="0094463C" w:rsidRPr="000010BC" w:rsidRDefault="0094463C" w:rsidP="0004259E">
      <w:pPr>
        <w:pStyle w:val="a7"/>
        <w:ind w:left="0" w:firstLine="284"/>
        <w:rPr>
          <w:rFonts w:ascii="Georgia" w:hAnsi="Georgia"/>
          <w:i/>
          <w:sz w:val="20"/>
        </w:rPr>
      </w:pPr>
      <w:r w:rsidRPr="000010BC">
        <w:rPr>
          <w:rFonts w:ascii="Georgia" w:hAnsi="Georgia"/>
          <w:bCs/>
          <w:i/>
          <w:sz w:val="20"/>
        </w:rPr>
        <w:t>Локальная матрица и локальный вектор правой части.</w:t>
      </w:r>
    </w:p>
    <w:p w14:paraId="5057F078" w14:textId="77777777" w:rsidR="00C82523" w:rsidRPr="000010BC" w:rsidRDefault="00C82523" w:rsidP="0004259E">
      <w:pPr>
        <w:pStyle w:val="a7"/>
        <w:ind w:left="0" w:firstLine="284"/>
        <w:rPr>
          <w:rFonts w:ascii="Georgia" w:hAnsi="Georgia"/>
          <w:sz w:val="20"/>
        </w:rPr>
      </w:pPr>
    </w:p>
    <w:p w14:paraId="58B0F95E" w14:textId="77777777" w:rsidR="00C82523" w:rsidRPr="000010BC" w:rsidRDefault="00C82523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Элементы локальной матрицы жёсткости, масс и вектора правой части конечного элемента</w:t>
      </w:r>
      <w:r w:rsidRPr="000010BC">
        <w:rPr>
          <w:rFonts w:ascii="Georgia" w:hAnsi="Georgia"/>
          <w:position w:val="-12"/>
          <w:sz w:val="20"/>
        </w:rPr>
        <w:object w:dxaOrig="340" w:dyaOrig="360" w14:anchorId="74A0B44C">
          <v:shape id="_x0000_i1092" type="#_x0000_t75" style="width:17.55pt;height:18.15pt" o:ole="">
            <v:imagedata r:id="rId134" o:title=""/>
          </v:shape>
          <o:OLEObject Type="Embed" ProgID="Equation.DSMT4" ShapeID="_x0000_i1092" DrawAspect="Content" ObjectID="_1793283214" r:id="rId135"/>
        </w:object>
      </w:r>
      <w:r w:rsidRPr="000010BC">
        <w:rPr>
          <w:rFonts w:ascii="Georgia" w:hAnsi="Georgia"/>
          <w:sz w:val="20"/>
        </w:rPr>
        <w:t>определяются по тем же формулам:</w:t>
      </w:r>
    </w:p>
    <w:p w14:paraId="185B79D2" w14:textId="77777777" w:rsidR="00C82523" w:rsidRPr="000010BC" w:rsidRDefault="00E76885" w:rsidP="00E76885">
      <w:pPr>
        <w:ind w:firstLine="284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position w:val="-94"/>
          <w:sz w:val="20"/>
          <w:szCs w:val="20"/>
        </w:rPr>
        <w:object w:dxaOrig="8860" w:dyaOrig="2260" w14:anchorId="5431CFE7">
          <v:shape id="_x0000_i1093" type="#_x0000_t75" style="width:443.25pt;height:113.3pt" o:ole="">
            <v:imagedata r:id="rId77" o:title=""/>
          </v:shape>
          <o:OLEObject Type="Embed" ProgID="Equation.DSMT4" ShapeID="_x0000_i1093" DrawAspect="Content" ObjectID="_1793283215" r:id="rId136"/>
        </w:object>
      </w:r>
      <w:r w:rsidRPr="000010BC">
        <w:rPr>
          <w:rFonts w:ascii="Georgia" w:hAnsi="Georgia"/>
          <w:position w:val="-10"/>
          <w:sz w:val="20"/>
          <w:szCs w:val="20"/>
        </w:rPr>
        <w:object w:dxaOrig="920" w:dyaOrig="380" w14:anchorId="1601BA58">
          <v:shape id="_x0000_i1094" type="#_x0000_t75" style="width:45.7pt;height:18.8pt" o:ole="">
            <v:imagedata r:id="rId79" o:title=""/>
          </v:shape>
          <o:OLEObject Type="Embed" ProgID="Equation.DSMT4" ShapeID="_x0000_i1094" DrawAspect="Content" ObjectID="_1793283216" r:id="rId137"/>
        </w:object>
      </w:r>
    </w:p>
    <w:p w14:paraId="085D2BA2" w14:textId="77777777" w:rsidR="00C82523" w:rsidRPr="00937738" w:rsidRDefault="00C82523" w:rsidP="0004259E">
      <w:pPr>
        <w:pStyle w:val="a7"/>
        <w:ind w:left="0" w:firstLine="284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>Вычислив</w:t>
      </w:r>
      <w:r w:rsidRPr="00937738">
        <w:rPr>
          <w:rFonts w:ascii="Georgia" w:hAnsi="Georgia"/>
          <w:sz w:val="20"/>
        </w:rPr>
        <w:t xml:space="preserve"> </w:t>
      </w:r>
      <w:r w:rsidRPr="000010BC">
        <w:rPr>
          <w:rFonts w:ascii="Georgia" w:hAnsi="Georgia"/>
          <w:sz w:val="20"/>
        </w:rPr>
        <w:t>интегралы</w:t>
      </w:r>
      <w:r w:rsidRPr="00937738">
        <w:rPr>
          <w:rFonts w:ascii="Georgia" w:hAnsi="Georgia"/>
          <w:sz w:val="20"/>
        </w:rPr>
        <w:t xml:space="preserve">, </w:t>
      </w:r>
      <w:r w:rsidRPr="000010BC">
        <w:rPr>
          <w:rFonts w:ascii="Georgia" w:hAnsi="Georgia"/>
          <w:sz w:val="20"/>
        </w:rPr>
        <w:t>получим</w:t>
      </w:r>
      <w:r w:rsidRPr="00937738">
        <w:rPr>
          <w:rFonts w:ascii="Georgia" w:hAnsi="Georgia"/>
          <w:sz w:val="20"/>
        </w:rPr>
        <w:t>:</w:t>
      </w:r>
    </w:p>
    <w:p w14:paraId="795F9E1F" w14:textId="77777777" w:rsidR="00C82523" w:rsidRPr="00937738" w:rsidRDefault="00C82523" w:rsidP="0004259E">
      <w:pPr>
        <w:pStyle w:val="a7"/>
        <w:ind w:left="-142" w:firstLine="0"/>
        <w:rPr>
          <w:rFonts w:ascii="Georgia" w:hAnsi="Georgia"/>
          <w:sz w:val="20"/>
        </w:rPr>
      </w:pPr>
    </w:p>
    <w:p w14:paraId="6441F4E9" w14:textId="77777777" w:rsidR="00FA4A71" w:rsidRPr="00FC7296" w:rsidRDefault="00FA4A71" w:rsidP="0004259E">
      <w:pPr>
        <w:jc w:val="both"/>
        <w:rPr>
          <w:rFonts w:ascii="Georgia" w:hAnsi="Georgia"/>
          <w:sz w:val="20"/>
          <w:szCs w:val="20"/>
          <w:lang w:val="en-US"/>
        </w:rPr>
      </w:pPr>
      <w:r w:rsidRPr="000010BC">
        <w:rPr>
          <w:rFonts w:ascii="Georgia" w:hAnsi="Georgia"/>
          <w:sz w:val="20"/>
          <w:szCs w:val="20"/>
        </w:rPr>
        <w:t>Матрица</w:t>
      </w:r>
      <w:r w:rsidRPr="00FC7296">
        <w:rPr>
          <w:rFonts w:ascii="Georgia" w:hAnsi="Georgia"/>
          <w:sz w:val="20"/>
          <w:szCs w:val="20"/>
          <w:lang w:val="en-US"/>
        </w:rPr>
        <w:t xml:space="preserve"> </w:t>
      </w:r>
      <w:r w:rsidRPr="000010BC">
        <w:rPr>
          <w:rFonts w:ascii="Georgia" w:hAnsi="Georgia"/>
          <w:sz w:val="20"/>
          <w:szCs w:val="20"/>
        </w:rPr>
        <w:t>жесткости</w:t>
      </w:r>
      <w:r w:rsidRPr="000010BC">
        <w:rPr>
          <w:rFonts w:ascii="Georgia" w:hAnsi="Georgia"/>
          <w:position w:val="-6"/>
          <w:sz w:val="20"/>
          <w:szCs w:val="20"/>
          <w:lang w:val="en-US"/>
        </w:rPr>
        <w:object w:dxaOrig="340" w:dyaOrig="340" w14:anchorId="5B568B3F">
          <v:shape id="_x0000_i1095" type="#_x0000_t75" style="width:17.55pt;height:17.55pt" o:ole="">
            <v:imagedata r:id="rId138" o:title=""/>
          </v:shape>
          <o:OLEObject Type="Embed" ProgID="Equation.3" ShapeID="_x0000_i1095" DrawAspect="Content" ObjectID="_1793283217" r:id="rId139"/>
        </w:object>
      </w:r>
    </w:p>
    <w:p w14:paraId="515D6CFB" w14:textId="77777777" w:rsidR="00F75CF8" w:rsidRPr="00F75CF8" w:rsidRDefault="00FA4A71" w:rsidP="0004259E">
      <w:pPr>
        <w:pStyle w:val="LinePrintedOutput1"/>
        <w:jc w:val="both"/>
        <w:rPr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0][0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1/h*(11004.0*x[i]*x[i]*lambda1+2056.0*x[i]*h*lambda1+</w:t>
      </w:r>
    </w:p>
    <w:p w14:paraId="082AA6F7" w14:textId="77777777" w:rsidR="00FA4A71" w:rsidRPr="00F75CF8" w:rsidRDefault="00FA4A71" w:rsidP="0004259E">
      <w:pPr>
        <w:pStyle w:val="LinePrintedOutput1"/>
        <w:jc w:val="both"/>
        <w:rPr>
          <w:rStyle w:val="LinePrintedOutput"/>
          <w:rFonts w:ascii="Times New Roman" w:hAnsi="Times New Roman" w:cs="Times New Roman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800.0*x[i]*h*lambda2+1428.0*x[i]*x[i]*lambda2+181.0*h*h*lambda1+219.0*h*h*lambda2)/3360.0;</w:t>
      </w:r>
    </w:p>
    <w:p w14:paraId="6753F3AC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0][1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3.0/1120.0/h*(1526.0*x[i]*x[i]*lambda1+228.0*x[i]*h*</w:t>
      </w:r>
    </w:p>
    <w:p w14:paraId="1AB7F231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248.0*x[i]*h*lambda2+238.0*x[i]*x[i]*lambda2+25.0*h*h*lambda1+99.0*h*h*lambda2);</w:t>
      </w:r>
    </w:p>
    <w:p w14:paraId="1DD2FA13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0][2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3.0/1120.0/h*(-364.0*x[i]*x[i]*lambda1+24.0*x[i]*h*</w:t>
      </w:r>
    </w:p>
    <w:p w14:paraId="41D06E30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h*h*lambda1-140.0*x[i]*x[i]*lambda2-304.0*x[i]*h*lambda2-153.0*h*h*lambda2);</w:t>
      </w:r>
    </w:p>
    <w:p w14:paraId="7420059F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0][3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1/h*(-546.0*x[i]*x[i]*lambda1+212.0*x[i]*h*lambda1+53.0*h</w:t>
      </w:r>
    </w:p>
    <w:p w14:paraId="0B848AF8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*h*lambda1-546.0*x[i]*x[i]*lambda2-1304.0*x[i]*h*lambda2-705.0*h*h*lambda2)/3360.0;</w:t>
      </w:r>
    </w:p>
    <w:p w14:paraId="76D3F646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1][0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3.0/1120.0/h*(1526.0*x[i]*x[i]*lambda1+228.0*x[i]*h*</w:t>
      </w:r>
    </w:p>
    <w:p w14:paraId="3C9BE5BF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248.0*x[i]*h*lambda2+238.0*x[i]*x[i]*lambda2+25.0*h*h*lambda1+99.0*h*h*lambda2);</w:t>
      </w:r>
    </w:p>
    <w:p w14:paraId="43C9B637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1][1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27.0/1120.0/h*(308.0*x[i]*x[i]*lambda1+104.0*x[i]*h*</w:t>
      </w:r>
    </w:p>
    <w:p w14:paraId="2C60300D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23.0*h*h*lambda1+140.0*x[i]*x[i]*lambda2+176.0*x[i]*h*lambda2+65.0*h*h*lambda2);</w:t>
      </w:r>
    </w:p>
    <w:p w14:paraId="012034EC" w14:textId="77777777" w:rsidR="00FA4A71" w:rsidRPr="004E2682" w:rsidRDefault="00FA4A71" w:rsidP="0004259E">
      <w:pPr>
        <w:pStyle w:val="LinePrintedOutput1"/>
        <w:jc w:val="both"/>
        <w:rPr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1][2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27.0/1120.0/h*(154.0*x[i]*x[i]*lambda1+76.0*x[i]*h*</w:t>
      </w:r>
    </w:p>
    <w:p w14:paraId="4B9AFF2D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19.0*h*h*lambda1+154.0*x[i]*x[i]*lambda2+232.0*x[i]*h*lambda2+97.0*h*h*lambda2);</w:t>
      </w:r>
    </w:p>
    <w:p w14:paraId="143C3918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1][3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3.0/1120.0/h*(-140.0*x[i]*x[i]*lambda1+24.0*x[i]*h*</w:t>
      </w:r>
    </w:p>
    <w:p w14:paraId="65670131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11.0*h*h*lambda1-364.0*x[i]*x[i]*lambda2-752.0*x[i]*h*lambda2-387.0*h*h*lambda2);</w:t>
      </w:r>
    </w:p>
    <w:p w14:paraId="3BA5ACD6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2][0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3.0/1120.0/h*(-364.0*x[i]*x[i]*lambda1+24.0*x[i]*h*</w:t>
      </w:r>
    </w:p>
    <w:p w14:paraId="5DE46721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h*h*lambda1-140.0*x[i]*x[i]*lambda2-304.0*x[i]*h*lambda2-153.0*h*h*lambda2);</w:t>
      </w:r>
    </w:p>
    <w:p w14:paraId="1E555194" w14:textId="77777777" w:rsidR="00FA4A71" w:rsidRPr="004E2682" w:rsidRDefault="00FA4A71" w:rsidP="0004259E">
      <w:pPr>
        <w:pStyle w:val="LinePrintedOutput1"/>
        <w:jc w:val="both"/>
        <w:rPr>
          <w:rStyle w:val="LinePrintedOutput"/>
          <w:b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 xml:space="preserve">2][1] </w:t>
      </w:r>
      <w:r w:rsidRPr="004E2682">
        <w:rPr>
          <w:rStyle w:val="LinePrintedOutput"/>
          <w:color w:val="000000"/>
          <w:sz w:val="17"/>
          <w:szCs w:val="17"/>
          <w:lang w:val="en-US"/>
        </w:rPr>
        <w:t>= -27.0/1120.0/h*(154.0*x[i]*x[i]*lambda1+76.0*x[i]*h*</w:t>
      </w:r>
    </w:p>
    <w:p w14:paraId="4A276685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19.0*h*h*lambda1+154.0*x[i]*x[i]*lambda2+232.0*x[i]*h*lambda2+97.0*h*h*lambda2);</w:t>
      </w:r>
    </w:p>
    <w:p w14:paraId="6494C84B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2][2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27.0/1120.0/h*(140.0*x[i]*x[i]*lambda1+104.0*x[i]*h*</w:t>
      </w:r>
    </w:p>
    <w:p w14:paraId="3AD4C621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29.0*h*h*lambda1+308.0*x[i]*x[i]*lambda2+512.0*x[i]*h*lambda2+227.0*h*h</w:t>
      </w:r>
    </w:p>
    <w:p w14:paraId="0FC1B483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*lambda2);</w:t>
      </w:r>
    </w:p>
    <w:p w14:paraId="1536B4DF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2][3</w:t>
      </w:r>
      <w:r w:rsidRPr="004E2682">
        <w:rPr>
          <w:rStyle w:val="LinePrintedOutput"/>
          <w:color w:val="000000"/>
          <w:sz w:val="17"/>
          <w:szCs w:val="17"/>
          <w:lang w:val="en-US"/>
        </w:rPr>
        <w:t>] = -3.0/1120.0/h*(238.0*x[i]*x[i]*lambda1+228.0*x[i]*h*</w:t>
      </w:r>
    </w:p>
    <w:p w14:paraId="6EC59A16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89.0*h*h*lambda1+1526.0*x[i]*x[i]*lambda2+2824.0*x[i]*h*lambda2+1323.0*h*h*lambda2);</w:t>
      </w:r>
    </w:p>
    <w:p w14:paraId="2DB53E59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3][0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1/h*(-546.0*x[i]*x[i]*lambda1+212.0*x[i]*h*lambda1+53.0*h</w:t>
      </w:r>
    </w:p>
    <w:p w14:paraId="1D2595A8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*h*lambda1-546.0*x[i]*x[i]*lambda2-1304.0*x[i]*h*lambda2-705.0*h*h*lambda2)/3360.0;</w:t>
      </w:r>
    </w:p>
    <w:p w14:paraId="45EAFFC9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3][1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3.0/1120.0/h*(-140.0*x[i]*x[i]*lambda1+24.0*x[i]*h*</w:t>
      </w:r>
    </w:p>
    <w:p w14:paraId="63638CDF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11.0*h*h*lambda1-364.0*x[i]*x[i]*lambda2-752.0*x[i]*h*lambda2-387.0*h*h*lambda2);</w:t>
      </w:r>
    </w:p>
    <w:p w14:paraId="7D203275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3][2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-3.0/1120.0/h*(238.0*x[i]*x[i]*lambda1+228.0*x[i]*h*</w:t>
      </w:r>
    </w:p>
    <w:p w14:paraId="573C9E79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lambda1+89.0*h*h*lambda1+1526.0*x[i]*x[i]*lambda2+2824.0*x[i]*h*lambda2+1323.0*h*h*lambda2);</w:t>
      </w:r>
    </w:p>
    <w:p w14:paraId="4B987E6B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b/>
          <w:color w:val="000000"/>
          <w:sz w:val="17"/>
          <w:szCs w:val="17"/>
          <w:lang w:val="en-US"/>
        </w:rPr>
        <w:t>G[</w:t>
      </w:r>
      <w:proofErr w:type="gramEnd"/>
      <w:r w:rsidRPr="004E2682">
        <w:rPr>
          <w:rStyle w:val="LinePrintedOutput"/>
          <w:b/>
          <w:color w:val="000000"/>
          <w:sz w:val="17"/>
          <w:szCs w:val="17"/>
          <w:lang w:val="en-US"/>
        </w:rPr>
        <w:t>3][3]</w:t>
      </w:r>
      <w:r w:rsidRPr="004E2682">
        <w:rPr>
          <w:rStyle w:val="LinePrintedOutput"/>
          <w:color w:val="000000"/>
          <w:sz w:val="17"/>
          <w:szCs w:val="17"/>
          <w:lang w:val="en-US"/>
        </w:rPr>
        <w:t xml:space="preserve"> = 1/h*(1428.0*x[i]*x[i]*lambda1+2056.0*x[i]*h*lambda1+847.0</w:t>
      </w:r>
    </w:p>
    <w:p w14:paraId="3436AF61" w14:textId="77777777" w:rsidR="00FA4A71" w:rsidRPr="00F75CF8" w:rsidRDefault="00FA4A71" w:rsidP="0004259E">
      <w:pPr>
        <w:pStyle w:val="LinePrintedOutput1"/>
        <w:jc w:val="both"/>
        <w:rPr>
          <w:rFonts w:ascii="Courier New" w:hAnsi="Courier New" w:cs="Courier New"/>
          <w:color w:val="000000"/>
          <w:sz w:val="17"/>
          <w:szCs w:val="17"/>
          <w:lang w:val="en-US"/>
        </w:rPr>
      </w:pPr>
      <w:r w:rsidRPr="004E2682">
        <w:rPr>
          <w:rStyle w:val="LinePrintedOutput"/>
          <w:color w:val="000000"/>
          <w:sz w:val="17"/>
          <w:szCs w:val="17"/>
          <w:lang w:val="en-US"/>
        </w:rPr>
        <w:t>*h*h*lambda1+11004.0*x[i]*x[i]*lambda2+19952.0*x[i]*h*lambda2+9129.0*h*h*lambda2)/3360.0;</w:t>
      </w:r>
    </w:p>
    <w:p w14:paraId="30F2F448" w14:textId="77777777" w:rsidR="00FA4A71" w:rsidRPr="00725B00" w:rsidRDefault="00FA4A71" w:rsidP="0004259E">
      <w:pPr>
        <w:autoSpaceDE w:val="0"/>
        <w:autoSpaceDN w:val="0"/>
        <w:adjustRightInd w:val="0"/>
        <w:jc w:val="both"/>
        <w:rPr>
          <w:lang w:val="en-US"/>
        </w:rPr>
      </w:pPr>
    </w:p>
    <w:p w14:paraId="7392320A" w14:textId="77777777" w:rsidR="00FA4A71" w:rsidRPr="000010BC" w:rsidRDefault="00FA4A71" w:rsidP="0004259E">
      <w:pPr>
        <w:autoSpaceDE w:val="0"/>
        <w:autoSpaceDN w:val="0"/>
        <w:adjustRightInd w:val="0"/>
        <w:jc w:val="both"/>
        <w:rPr>
          <w:rFonts w:ascii="Georgia" w:hAnsi="Georgia"/>
          <w:sz w:val="20"/>
          <w:szCs w:val="20"/>
          <w:lang w:val="en-US"/>
        </w:rPr>
      </w:pPr>
      <w:r w:rsidRPr="000010BC">
        <w:rPr>
          <w:rFonts w:ascii="Georgia" w:hAnsi="Georgia"/>
          <w:sz w:val="20"/>
          <w:szCs w:val="20"/>
        </w:rPr>
        <w:t>Матрица</w:t>
      </w:r>
      <w:r w:rsidRPr="000010BC">
        <w:rPr>
          <w:rFonts w:ascii="Georgia" w:hAnsi="Georgia"/>
          <w:sz w:val="20"/>
          <w:szCs w:val="20"/>
          <w:lang w:val="en-US"/>
        </w:rPr>
        <w:t xml:space="preserve"> </w:t>
      </w:r>
      <w:r w:rsidRPr="000010BC">
        <w:rPr>
          <w:rFonts w:ascii="Georgia" w:hAnsi="Georgia"/>
          <w:sz w:val="20"/>
          <w:szCs w:val="20"/>
        </w:rPr>
        <w:t>масс</w:t>
      </w:r>
      <w:r w:rsidRPr="000010BC">
        <w:rPr>
          <w:rFonts w:ascii="Georgia" w:hAnsi="Georgia"/>
          <w:position w:val="-6"/>
          <w:sz w:val="20"/>
          <w:szCs w:val="20"/>
          <w:lang w:val="en-US"/>
        </w:rPr>
        <w:object w:dxaOrig="340" w:dyaOrig="340" w14:anchorId="2228E274">
          <v:shape id="_x0000_i1096" type="#_x0000_t75" style="width:17.55pt;height:17.55pt" o:ole="">
            <v:imagedata r:id="rId140" o:title=""/>
          </v:shape>
          <o:OLEObject Type="Embed" ProgID="Equation.3" ShapeID="_x0000_i1096" DrawAspect="Content" ObjectID="_1793283218" r:id="rId141"/>
        </w:object>
      </w:r>
    </w:p>
    <w:p w14:paraId="4A969933" w14:textId="77777777" w:rsidR="00FA4A71" w:rsidRPr="004E2682" w:rsidRDefault="00FA4A71" w:rsidP="0004259E">
      <w:pPr>
        <w:pStyle w:val="LinePrintedOutput1"/>
        <w:jc w:val="both"/>
        <w:rPr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0][0] = h*(2.0*h*h+19.0*x[i]*h+128.0*x[i]*x[i])/1680.0;</w:t>
      </w:r>
    </w:p>
    <w:p w14:paraId="0E802534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0][1] = -3.0/1120.0*h*(h*h-2.0*x[i]*h-22.0*x[i]*x[i]);</w:t>
      </w:r>
    </w:p>
    <w:p w14:paraId="651FF00A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0][2] = 3.0/560.0*h*(h*h+x[i]*h-4.0*x[i]*x[i]);</w:t>
      </w:r>
    </w:p>
    <w:p w14:paraId="154899A9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0][3] = h*(15.0*h*h+38.0*x[i]*h+38.0*x[i]*x[i])/3360.0;</w:t>
      </w:r>
    </w:p>
    <w:p w14:paraId="1D3B9CB2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1][0] = -3.0/1120.0*h*(h*h-2.0*x[i]*h-22.0*x[i]*x[i]);</w:t>
      </w:r>
    </w:p>
    <w:p w14:paraId="12F72A44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1][1] = 27.0/560.0*h*(h*h+5.0*x[i]*h+8.0*x[i]*x[i]);</w:t>
      </w:r>
    </w:p>
    <w:p w14:paraId="2F1D1EC3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1][2] = -27.0/1120.0*h*(h*h+2.0*x[i]*h+2.0*x[i]*x[i]);</w:t>
      </w:r>
    </w:p>
    <w:p w14:paraId="0B31F131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1][3] = -3.0/560.0*h*(4.0*h*h+9.0*x[i]*h+4.0*x[i]*x[i]);</w:t>
      </w:r>
    </w:p>
    <w:p w14:paraId="15FE89D1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2][0] = 3.0/560.0*h*(h*h+x[i]*h-4.0*x[i]*x[i]);</w:t>
      </w:r>
    </w:p>
    <w:p w14:paraId="60F9E66C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2][1] = -27.0/1120.0*h*(h*h+2.0*x[i]*h+2.0*x[i]*x[i]);</w:t>
      </w:r>
    </w:p>
    <w:p w14:paraId="6E09B2B8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2][2] = 27.0/560.0*h*(4.0*h*h+11.0*x[i]*h+8.0*x[i]*x[i]);</w:t>
      </w:r>
    </w:p>
    <w:p w14:paraId="051A35DB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2][3] = 3.0/1120.0*h*(19.0*h*h+22.0*x[i]*x[i]+42.0*x[i]*h);</w:t>
      </w:r>
    </w:p>
    <w:p w14:paraId="5990D385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3][0] = h*(15.0*h*h+38.0*x[i]*h+38.0*x[i]*x[i])/3360.0;</w:t>
      </w:r>
    </w:p>
    <w:p w14:paraId="240F81AA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lastRenderedPageBreak/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3][1] = -3.0/560.0*h*(4.0*h*h+9.0*x[i]*h+4.0*x[i]*x[i]);</w:t>
      </w:r>
    </w:p>
    <w:p w14:paraId="01EE2344" w14:textId="77777777" w:rsidR="00FA4A71" w:rsidRPr="004E2682" w:rsidRDefault="00FA4A71" w:rsidP="0004259E">
      <w:pPr>
        <w:pStyle w:val="LinePrintedOutput1"/>
        <w:jc w:val="both"/>
        <w:rPr>
          <w:rStyle w:val="LinePrintedOutput"/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3][2] = 3.0/1120.0*h*(19.0*h*h+22.0*x[i]*x[i]+42.0*x[i]*h);</w:t>
      </w:r>
    </w:p>
    <w:p w14:paraId="27CB8647" w14:textId="77777777" w:rsidR="00FA4A71" w:rsidRPr="004E2682" w:rsidRDefault="00FA4A71" w:rsidP="0004259E">
      <w:pPr>
        <w:pStyle w:val="LinePrintedOutput1"/>
        <w:jc w:val="both"/>
        <w:rPr>
          <w:color w:val="000000"/>
          <w:sz w:val="17"/>
          <w:szCs w:val="17"/>
          <w:lang w:val="en-US"/>
        </w:rPr>
      </w:pPr>
      <w:proofErr w:type="gramStart"/>
      <w:r w:rsidRPr="004E2682">
        <w:rPr>
          <w:rStyle w:val="LinePrintedOutput"/>
          <w:color w:val="000000"/>
          <w:sz w:val="17"/>
          <w:szCs w:val="17"/>
          <w:lang w:val="en-US"/>
        </w:rPr>
        <w:t>С[</w:t>
      </w:r>
      <w:proofErr w:type="gramEnd"/>
      <w:r w:rsidRPr="004E2682">
        <w:rPr>
          <w:rStyle w:val="LinePrintedOutput"/>
          <w:color w:val="000000"/>
          <w:sz w:val="17"/>
          <w:szCs w:val="17"/>
          <w:lang w:val="en-US"/>
        </w:rPr>
        <w:t>3][3] = h*(111.0*h*h+128.0*x[i]*x[i]+237.0*x[i]*h)/1680.0;</w:t>
      </w:r>
    </w:p>
    <w:p w14:paraId="45EB0978" w14:textId="77777777" w:rsidR="00FA4A71" w:rsidRPr="00725B00" w:rsidRDefault="00FA4A71" w:rsidP="0004259E">
      <w:pPr>
        <w:pStyle w:val="a7"/>
        <w:ind w:left="0" w:firstLine="0"/>
        <w:rPr>
          <w:szCs w:val="24"/>
          <w:lang w:val="en-US"/>
        </w:rPr>
      </w:pPr>
    </w:p>
    <w:p w14:paraId="64D7097F" w14:textId="77777777" w:rsidR="002754B2" w:rsidRPr="000010BC" w:rsidRDefault="002754B2" w:rsidP="002754B2">
      <w:pPr>
        <w:pStyle w:val="a7"/>
        <w:ind w:left="-142" w:firstLine="284"/>
        <w:jc w:val="left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Функцию </w:t>
      </w:r>
      <w:r w:rsidRPr="000010BC">
        <w:rPr>
          <w:rFonts w:ascii="Georgia" w:hAnsi="Georgia"/>
          <w:position w:val="-10"/>
          <w:sz w:val="20"/>
        </w:rPr>
        <w:object w:dxaOrig="240" w:dyaOrig="320" w14:anchorId="15844B91">
          <v:shape id="_x0000_i1097" type="#_x0000_t75" style="width:11.9pt;height:15.65pt" o:ole="">
            <v:imagedata r:id="rId108" o:title=""/>
          </v:shape>
          <o:OLEObject Type="Embed" ProgID="Equation.DSMT4" ShapeID="_x0000_i1097" DrawAspect="Content" ObjectID="_1793283219" r:id="rId142"/>
        </w:object>
      </w:r>
      <w:r w:rsidRPr="000010BC">
        <w:rPr>
          <w:rFonts w:ascii="Georgia" w:hAnsi="Georgia"/>
          <w:sz w:val="20"/>
        </w:rPr>
        <w:t xml:space="preserve"> будем заменять </w:t>
      </w:r>
      <w:proofErr w:type="spellStart"/>
      <w:r w:rsidRPr="000010BC">
        <w:rPr>
          <w:rFonts w:ascii="Georgia" w:hAnsi="Georgia"/>
          <w:sz w:val="20"/>
        </w:rPr>
        <w:t>интерполянтом</w:t>
      </w:r>
      <w:proofErr w:type="spellEnd"/>
      <w:r w:rsidRPr="000010BC">
        <w:rPr>
          <w:rFonts w:ascii="Georgia" w:hAnsi="Georgia"/>
          <w:sz w:val="20"/>
        </w:rPr>
        <w:t xml:space="preserve">  </w:t>
      </w:r>
      <m:oMath>
        <m:acc>
          <m:accPr>
            <m:ctrlPr>
              <w:rPr>
                <w:rFonts w:ascii="Cambria Math" w:hAnsi="Cambria Math"/>
                <w:i/>
                <w:sz w:val="20"/>
              </w:rPr>
            </m:ctrlPr>
          </m:accPr>
          <m:e>
            <m:r>
              <w:rPr>
                <w:rFonts w:ascii="Cambria Math" w:hAnsi="Cambria Math"/>
                <w:sz w:val="20"/>
              </w:rPr>
              <m:t>f</m:t>
            </m:r>
          </m:e>
        </m:acc>
        <m:r>
          <w:rPr>
            <w:rFonts w:ascii="Cambria Math" w:hAns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1</m:t>
            </m:r>
          </m:sub>
        </m:sSub>
        <m:r>
          <w:rPr>
            <w:rFonts w:ascii="Cambria Math" w:hAnsi="Cambria Math"/>
            <w:sz w:val="20"/>
          </w:rPr>
          <m:t>+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2</m:t>
            </m:r>
          </m:sub>
        </m:sSub>
        <m:r>
          <w:rPr>
            <w:rFonts w:ascii="Cambria Math" w:hAnsi="Cambria Math"/>
            <w:sz w:val="20"/>
          </w:rPr>
          <m:t>+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3</m:t>
            </m:r>
          </m:sub>
        </m:sSub>
        <m:r>
          <w:rPr>
            <w:rFonts w:ascii="Cambria Math" w:hAnsi="Cambria Math"/>
            <w:sz w:val="20"/>
          </w:rPr>
          <m:t>+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0"/>
              </w:rPr>
              <m:t>4</m:t>
            </m:r>
          </m:sub>
        </m:sSub>
      </m:oMath>
      <w:r w:rsidRPr="000010BC">
        <w:rPr>
          <w:rFonts w:ascii="Georgia" w:hAnsi="Georgia"/>
          <w:sz w:val="20"/>
        </w:rPr>
        <w:t>. Тогда вектор</w:t>
      </w:r>
      <w:r w:rsidRPr="000010BC">
        <w:rPr>
          <w:rFonts w:ascii="Georgia" w:hAnsi="Georgia"/>
          <w:szCs w:val="24"/>
        </w:rPr>
        <w:t xml:space="preserve"> </w:t>
      </w:r>
      <w:r w:rsidRPr="000010BC">
        <w:rPr>
          <w:rFonts w:ascii="Georgia" w:hAnsi="Georgia"/>
          <w:sz w:val="20"/>
        </w:rPr>
        <w:t xml:space="preserve">правой части </w:t>
      </w:r>
      <m:oMath>
        <m:acc>
          <m:accPr>
            <m:ctrlPr>
              <w:rPr>
                <w:rFonts w:ascii="Cambria Math" w:hAnsi="Cambria Math"/>
                <w:i/>
                <w:sz w:val="20"/>
              </w:rPr>
            </m:ctrlPr>
          </m:accPr>
          <m:e>
            <m:r>
              <w:rPr>
                <w:rFonts w:ascii="Cambria Math" w:hAnsi="Cambria Math"/>
                <w:sz w:val="20"/>
              </w:rPr>
              <m:t>F</m:t>
            </m:r>
          </m:e>
        </m:acc>
        <m:r>
          <w:rPr>
            <w:rFonts w:ascii="Cambria Math" w:hAnsi="Cambria Math"/>
            <w:sz w:val="20"/>
          </w:rPr>
          <m:t>=</m:t>
        </m:r>
        <m:r>
          <w:rPr>
            <w:rFonts w:ascii="Cambria Math" w:hAnsi="Cambria Math"/>
            <w:i/>
            <w:position w:val="-6"/>
            <w:sz w:val="20"/>
          </w:rPr>
          <w:object w:dxaOrig="240" w:dyaOrig="340" w14:anchorId="0F53C1D6">
            <v:shape id="_x0000_i1098" type="#_x0000_t75" style="width:11.9pt;height:17.55pt" o:ole="">
              <v:imagedata r:id="rId143" o:title=""/>
            </v:shape>
            <o:OLEObject Type="Embed" ProgID="Equation.DSMT4" ShapeID="_x0000_i1098" DrawAspect="Content" ObjectID="_1793283220" r:id="rId144"/>
          </w:object>
        </m:r>
        <m:r>
          <w:rPr>
            <w:rFonts w:ascii="Cambria Math" w:hAnsi="Cambria Math"/>
            <w:sz w:val="20"/>
          </w:rPr>
          <m:t>*</m:t>
        </m:r>
        <m:acc>
          <m:accPr>
            <m:ctrlPr>
              <w:rPr>
                <w:rFonts w:ascii="Cambria Math" w:hAnsi="Cambria Math"/>
                <w:i/>
                <w:sz w:val="20"/>
              </w:rPr>
            </m:ctrlPr>
          </m:accPr>
          <m:e>
            <m:r>
              <w:rPr>
                <w:rFonts w:ascii="Cambria Math" w:hAnsi="Cambria Math"/>
                <w:sz w:val="20"/>
              </w:rPr>
              <m:t>f</m:t>
            </m:r>
          </m:e>
        </m:acc>
      </m:oMath>
      <w:r w:rsidRPr="000010BC">
        <w:rPr>
          <w:rFonts w:ascii="Georgia" w:hAnsi="Georgia"/>
          <w:sz w:val="20"/>
        </w:rPr>
        <w:t xml:space="preserve">, где </w:t>
      </w:r>
      <m:oMath>
        <m:acc>
          <m:accPr>
            <m:ctrlPr>
              <w:rPr>
                <w:rFonts w:ascii="Cambria Math" w:hAnsi="Cambria Math"/>
                <w:i/>
                <w:sz w:val="20"/>
              </w:rPr>
            </m:ctrlPr>
          </m:accPr>
          <m:e>
            <m:r>
              <w:rPr>
                <w:rFonts w:ascii="Cambria Math" w:hAnsi="Cambria Math"/>
                <w:sz w:val="20"/>
              </w:rPr>
              <m:t>f</m:t>
            </m:r>
          </m:e>
        </m:acc>
        <m:r>
          <w:rPr>
            <w:rFonts w:ascii="Cambria Math" w:hAnsi="Cambria Math"/>
            <w:sz w:val="20"/>
          </w:rPr>
          <m:t>=</m:t>
        </m:r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 w:rsidRPr="000010BC">
        <w:rPr>
          <w:rFonts w:ascii="Georgia" w:hAnsi="Georgia"/>
          <w:sz w:val="20"/>
        </w:rPr>
        <w:t>.</w:t>
      </w:r>
    </w:p>
    <w:p w14:paraId="2894433A" w14:textId="77777777" w:rsidR="00EF2537" w:rsidRPr="0094463C" w:rsidRDefault="00EF2537" w:rsidP="0004259E">
      <w:pPr>
        <w:jc w:val="both"/>
        <w:rPr>
          <w:rFonts w:ascii="Times New Roman" w:hAnsi="Times New Roman"/>
        </w:rPr>
      </w:pPr>
    </w:p>
    <w:p w14:paraId="5AE3C5BC" w14:textId="77777777" w:rsidR="009844D9" w:rsidRPr="000010BC" w:rsidRDefault="009844D9" w:rsidP="0004259E">
      <w:pPr>
        <w:pStyle w:val="ac"/>
        <w:numPr>
          <w:ilvl w:val="0"/>
          <w:numId w:val="1"/>
        </w:numPr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>Структура программы</w:t>
      </w:r>
    </w:p>
    <w:p w14:paraId="6F25A9F1" w14:textId="77777777" w:rsidR="00622D88" w:rsidRPr="000010BC" w:rsidRDefault="009844D9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Ввод </w:t>
      </w:r>
      <w:r w:rsidR="00622D88" w:rsidRPr="000010BC">
        <w:rPr>
          <w:rFonts w:ascii="Georgia" w:hAnsi="Georgia"/>
          <w:sz w:val="20"/>
          <w:szCs w:val="20"/>
        </w:rPr>
        <w:t xml:space="preserve">данных: </w:t>
      </w:r>
      <w:r w:rsidRPr="000010BC">
        <w:rPr>
          <w:rFonts w:ascii="Georgia" w:hAnsi="Georgia"/>
          <w:sz w:val="20"/>
          <w:szCs w:val="20"/>
        </w:rPr>
        <w:t>параметров расчетной области и краевых условий;</w:t>
      </w:r>
    </w:p>
    <w:p w14:paraId="12F56AEE" w14:textId="77777777" w:rsidR="00622D88" w:rsidRPr="000010BC" w:rsidRDefault="009844D9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Ввод параметров сетки;</w:t>
      </w:r>
    </w:p>
    <w:p w14:paraId="6C13E0FC" w14:textId="77777777" w:rsidR="00622D88" w:rsidRPr="000010BC" w:rsidRDefault="009844D9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Генерация сетки и конечных элементов;</w:t>
      </w:r>
    </w:p>
    <w:p w14:paraId="51AB0A0C" w14:textId="77777777" w:rsidR="00622D88" w:rsidRPr="000010BC" w:rsidRDefault="009844D9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Генерация портрета матрицы в профильном формате;</w:t>
      </w:r>
    </w:p>
    <w:p w14:paraId="29AD5AC8" w14:textId="77777777" w:rsidR="00622D88" w:rsidRPr="000010BC" w:rsidRDefault="000010BC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Подсчет матриц масс и жесткости. </w:t>
      </w:r>
      <w:r w:rsidR="009844D9" w:rsidRPr="000010BC">
        <w:rPr>
          <w:rFonts w:ascii="Georgia" w:hAnsi="Georgia"/>
          <w:sz w:val="20"/>
          <w:szCs w:val="20"/>
        </w:rPr>
        <w:t>Сборка глобальной матрицы и вектора правой части;</w:t>
      </w:r>
    </w:p>
    <w:p w14:paraId="7A807E20" w14:textId="77777777" w:rsidR="00622D88" w:rsidRPr="000010BC" w:rsidRDefault="009844D9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Учет краевых условий;</w:t>
      </w:r>
    </w:p>
    <w:p w14:paraId="2E7378CD" w14:textId="77777777" w:rsidR="00622D88" w:rsidRPr="000010BC" w:rsidRDefault="009844D9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Решение СЛАУ;</w:t>
      </w:r>
    </w:p>
    <w:p w14:paraId="1EEE2EF6" w14:textId="77777777" w:rsidR="009844D9" w:rsidRPr="000010BC" w:rsidRDefault="00622D88" w:rsidP="00622D88">
      <w:pPr>
        <w:pStyle w:val="ac"/>
        <w:numPr>
          <w:ilvl w:val="0"/>
          <w:numId w:val="13"/>
        </w:num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Результаты</w:t>
      </w:r>
      <w:r w:rsidR="009844D9" w:rsidRPr="000010BC">
        <w:rPr>
          <w:rFonts w:ascii="Georgia" w:hAnsi="Georgia"/>
          <w:sz w:val="20"/>
          <w:szCs w:val="20"/>
        </w:rPr>
        <w:t>.</w:t>
      </w:r>
    </w:p>
    <w:p w14:paraId="328C48B8" w14:textId="77777777" w:rsidR="009844D9" w:rsidRPr="000010BC" w:rsidRDefault="009844D9" w:rsidP="0004259E">
      <w:pPr>
        <w:spacing w:after="0" w:line="240" w:lineRule="auto"/>
        <w:jc w:val="both"/>
        <w:rPr>
          <w:rFonts w:ascii="Georgia" w:hAnsi="Georgia"/>
          <w:sz w:val="20"/>
          <w:szCs w:val="20"/>
        </w:rPr>
      </w:pPr>
    </w:p>
    <w:p w14:paraId="4ACE7AE8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 xml:space="preserve">Расчетная область: </w:t>
      </w:r>
    </w:p>
    <w:p w14:paraId="6E4DFBBB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Она записана в файле </w:t>
      </w:r>
      <w:r w:rsidRPr="000010BC">
        <w:rPr>
          <w:rFonts w:ascii="Georgia" w:hAnsi="Georgia"/>
          <w:sz w:val="20"/>
          <w:szCs w:val="20"/>
          <w:lang w:val="en-US"/>
        </w:rPr>
        <w:t>input</w:t>
      </w:r>
      <w:r w:rsidRPr="000010BC">
        <w:rPr>
          <w:rFonts w:ascii="Georgia" w:hAnsi="Georgia"/>
          <w:sz w:val="20"/>
          <w:szCs w:val="20"/>
        </w:rPr>
        <w:t>/</w:t>
      </w:r>
      <w:proofErr w:type="spellStart"/>
      <w:r w:rsidR="00F71AC3">
        <w:rPr>
          <w:rFonts w:ascii="Georgia" w:hAnsi="Georgia"/>
          <w:sz w:val="20"/>
          <w:szCs w:val="20"/>
          <w:lang w:val="en-US"/>
        </w:rPr>
        <w:t>uzli</w:t>
      </w:r>
      <w:proofErr w:type="spellEnd"/>
      <w:r w:rsidRPr="000010BC">
        <w:rPr>
          <w:rFonts w:ascii="Georgia" w:hAnsi="Georgia"/>
          <w:sz w:val="20"/>
          <w:szCs w:val="20"/>
        </w:rPr>
        <w:t>.</w:t>
      </w:r>
      <w:r w:rsidRPr="000010BC">
        <w:rPr>
          <w:rFonts w:ascii="Georgia" w:hAnsi="Georgia"/>
          <w:sz w:val="20"/>
          <w:szCs w:val="20"/>
          <w:lang w:val="en-US"/>
        </w:rPr>
        <w:t>txt</w:t>
      </w:r>
      <w:r w:rsidRPr="000010BC">
        <w:rPr>
          <w:rFonts w:ascii="Georgia" w:hAnsi="Georgia"/>
          <w:sz w:val="20"/>
          <w:szCs w:val="20"/>
        </w:rPr>
        <w:t xml:space="preserve"> в следующем формате:</w:t>
      </w:r>
    </w:p>
    <w:p w14:paraId="40BF32E3" w14:textId="77777777" w:rsidR="00622D88" w:rsidRPr="000010BC" w:rsidRDefault="009844D9" w:rsidP="00622D88">
      <w:pPr>
        <w:autoSpaceDE w:val="0"/>
        <w:autoSpaceDN w:val="0"/>
        <w:adjustRightInd w:val="0"/>
        <w:spacing w:after="0" w:line="240" w:lineRule="auto"/>
        <w:rPr>
          <w:rFonts w:ascii="Georgia" w:eastAsiaTheme="minorHAnsi" w:hAnsi="Georgia" w:cs="Consolas"/>
          <w:color w:val="008000"/>
          <w:sz w:val="20"/>
          <w:szCs w:val="20"/>
        </w:rPr>
      </w:pPr>
      <w:r w:rsidRPr="000010BC">
        <w:rPr>
          <w:rFonts w:ascii="Georgia" w:hAnsi="Georgia"/>
          <w:sz w:val="20"/>
          <w:szCs w:val="20"/>
          <w:lang w:val="en-US"/>
        </w:rPr>
        <w:t>x</w:t>
      </w:r>
      <w:proofErr w:type="gramStart"/>
      <w:r w:rsidRPr="000010BC">
        <w:rPr>
          <w:rFonts w:ascii="Georgia" w:hAnsi="Georgia"/>
          <w:sz w:val="20"/>
          <w:szCs w:val="20"/>
          <w:vertAlign w:val="subscript"/>
        </w:rPr>
        <w:t>1</w:t>
      </w:r>
      <w:r w:rsidRPr="000010BC">
        <w:rPr>
          <w:rFonts w:ascii="Georgia" w:hAnsi="Georgia"/>
          <w:sz w:val="20"/>
          <w:szCs w:val="20"/>
        </w:rPr>
        <w:t>,</w:t>
      </w:r>
      <w:r w:rsidRPr="000010BC">
        <w:rPr>
          <w:rFonts w:ascii="Georgia" w:hAnsi="Georgia"/>
          <w:sz w:val="20"/>
          <w:szCs w:val="20"/>
          <w:lang w:val="en-US"/>
        </w:rPr>
        <w:t>x</w:t>
      </w:r>
      <w:proofErr w:type="gramEnd"/>
      <w:r w:rsidRPr="000010BC">
        <w:rPr>
          <w:rFonts w:ascii="Georgia" w:hAnsi="Georgia"/>
          <w:sz w:val="20"/>
          <w:szCs w:val="20"/>
          <w:vertAlign w:val="subscript"/>
        </w:rPr>
        <w:t>2</w:t>
      </w:r>
      <w:r w:rsidRPr="000010BC">
        <w:rPr>
          <w:rFonts w:ascii="Georgia" w:hAnsi="Georgia"/>
          <w:sz w:val="20"/>
          <w:szCs w:val="20"/>
        </w:rPr>
        <w:t>,…,</w:t>
      </w:r>
      <w:r w:rsidRPr="000010BC">
        <w:rPr>
          <w:rFonts w:ascii="Georgia" w:hAnsi="Georgia"/>
          <w:sz w:val="20"/>
          <w:szCs w:val="20"/>
          <w:lang w:val="en-US"/>
        </w:rPr>
        <w:t>x</w:t>
      </w:r>
      <w:r w:rsidRPr="000010BC">
        <w:rPr>
          <w:rFonts w:ascii="Georgia" w:hAnsi="Georgia"/>
          <w:sz w:val="20"/>
          <w:szCs w:val="20"/>
          <w:vertAlign w:val="subscript"/>
          <w:lang w:val="en-US"/>
        </w:rPr>
        <w:t>k</w:t>
      </w:r>
      <w:r w:rsidRPr="000010BC">
        <w:rPr>
          <w:rFonts w:ascii="Georgia" w:hAnsi="Georgia"/>
          <w:sz w:val="20"/>
          <w:szCs w:val="20"/>
          <w:vertAlign w:val="subscript"/>
        </w:rPr>
        <w:t>+1</w:t>
      </w:r>
      <w:r w:rsidRPr="000010BC">
        <w:rPr>
          <w:rFonts w:ascii="Georgia" w:hAnsi="Georgia"/>
          <w:sz w:val="20"/>
          <w:szCs w:val="20"/>
        </w:rPr>
        <w:t xml:space="preserve">, где </w:t>
      </w:r>
      <w:r w:rsidRPr="000010BC">
        <w:rPr>
          <w:rFonts w:ascii="Georgia" w:hAnsi="Georgia"/>
          <w:sz w:val="20"/>
          <w:szCs w:val="20"/>
          <w:lang w:val="en-US"/>
        </w:rPr>
        <w:t>k</w:t>
      </w:r>
      <w:r w:rsidRPr="000010BC">
        <w:rPr>
          <w:rFonts w:ascii="Georgia" w:hAnsi="Georgia"/>
          <w:sz w:val="20"/>
          <w:szCs w:val="20"/>
        </w:rPr>
        <w:t>- кол–во  конечных элементов.</w:t>
      </w:r>
      <w:r w:rsidR="00622D88" w:rsidRPr="000010BC">
        <w:rPr>
          <w:rFonts w:ascii="Georgia" w:eastAsiaTheme="minorHAnsi" w:hAnsi="Georgia" w:cs="Consolas"/>
          <w:color w:val="0000FF"/>
          <w:sz w:val="20"/>
          <w:szCs w:val="20"/>
        </w:rPr>
        <w:t xml:space="preserve"> </w:t>
      </w:r>
      <w:proofErr w:type="gramStart"/>
      <w:r w:rsidR="00BD2126" w:rsidRPr="000010BC">
        <w:rPr>
          <w:rFonts w:ascii="Georgia" w:eastAsiaTheme="minorHAnsi" w:hAnsi="Georgia" w:cs="Consolas"/>
          <w:color w:val="0000FF"/>
          <w:sz w:val="20"/>
          <w:szCs w:val="20"/>
        </w:rPr>
        <w:t>(</w:t>
      </w:r>
      <w:r w:rsidR="00622D88" w:rsidRPr="000010BC">
        <w:rPr>
          <w:rFonts w:ascii="Georgia" w:eastAsiaTheme="minorHAnsi" w:hAnsi="Georgia" w:cs="Consolas"/>
          <w:color w:val="0000FF"/>
          <w:sz w:val="20"/>
          <w:szCs w:val="20"/>
        </w:rPr>
        <w:t xml:space="preserve"> </w:t>
      </w:r>
      <w:proofErr w:type="spellStart"/>
      <w:r w:rsidR="00622D88" w:rsidRPr="000010BC">
        <w:rPr>
          <w:rFonts w:ascii="Georgia" w:eastAsiaTheme="minorHAnsi" w:hAnsi="Georgia" w:cs="Consolas"/>
          <w:color w:val="0000FF"/>
          <w:sz w:val="20"/>
          <w:szCs w:val="20"/>
        </w:rPr>
        <w:t>double</w:t>
      </w:r>
      <w:proofErr w:type="spellEnd"/>
      <w:proofErr w:type="gramEnd"/>
      <w:r w:rsidR="00622D88" w:rsidRPr="000010BC">
        <w:rPr>
          <w:rFonts w:ascii="Georgia" w:eastAsiaTheme="minorHAnsi" w:hAnsi="Georgia" w:cs="Consolas"/>
          <w:sz w:val="20"/>
          <w:szCs w:val="20"/>
        </w:rPr>
        <w:t xml:space="preserve"> *</w:t>
      </w:r>
      <w:proofErr w:type="spellStart"/>
      <w:r w:rsidR="00F71AC3">
        <w:rPr>
          <w:rFonts w:ascii="Georgia" w:eastAsiaTheme="minorHAnsi" w:hAnsi="Georgia" w:cs="Consolas"/>
          <w:sz w:val="20"/>
          <w:szCs w:val="20"/>
          <w:lang w:val="en-US"/>
        </w:rPr>
        <w:t>setka</w:t>
      </w:r>
      <w:proofErr w:type="spellEnd"/>
      <w:r w:rsidR="00622D88" w:rsidRPr="000010BC">
        <w:rPr>
          <w:rFonts w:ascii="Georgia" w:eastAsiaTheme="minorHAnsi" w:hAnsi="Georgia" w:cs="Consolas"/>
          <w:sz w:val="20"/>
          <w:szCs w:val="20"/>
        </w:rPr>
        <w:t xml:space="preserve"> </w:t>
      </w:r>
      <w:r w:rsidR="00622D88" w:rsidRPr="000010BC">
        <w:rPr>
          <w:rFonts w:ascii="Georgia" w:eastAsiaTheme="minorHAnsi" w:hAnsi="Georgia" w:cs="Consolas"/>
          <w:color w:val="008000"/>
          <w:sz w:val="20"/>
          <w:szCs w:val="20"/>
        </w:rPr>
        <w:t xml:space="preserve">- массив координат узлов сетки </w:t>
      </w:r>
      <w:r w:rsidR="00BD2126" w:rsidRPr="000010BC">
        <w:rPr>
          <w:rFonts w:ascii="Georgia" w:eastAsiaTheme="minorHAnsi" w:hAnsi="Georgia" w:cs="Consolas"/>
          <w:color w:val="008000"/>
          <w:sz w:val="20"/>
          <w:szCs w:val="20"/>
        </w:rPr>
        <w:t>)</w:t>
      </w:r>
    </w:p>
    <w:p w14:paraId="02101558" w14:textId="77777777" w:rsidR="00731F06" w:rsidRPr="000010BC" w:rsidRDefault="00731F06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</w:p>
    <w:p w14:paraId="3E0F9381" w14:textId="77777777" w:rsidR="0024630A" w:rsidRPr="000010BC" w:rsidRDefault="0024630A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Так как одномерный случай, конечные </w:t>
      </w:r>
      <w:r w:rsidR="005716BA" w:rsidRPr="000010BC">
        <w:rPr>
          <w:rFonts w:ascii="Georgia" w:hAnsi="Georgia"/>
          <w:sz w:val="20"/>
          <w:szCs w:val="20"/>
        </w:rPr>
        <w:t>элементы представляются в виде</w:t>
      </w:r>
      <w:r w:rsidR="00D82CC5" w:rsidRPr="000010BC">
        <w:rPr>
          <w:rFonts w:ascii="Georgia" w:hAnsi="Georgia"/>
          <w:sz w:val="20"/>
          <w:szCs w:val="20"/>
        </w:rPr>
        <w:t>:</w:t>
      </w:r>
      <w:r w:rsidR="005716BA" w:rsidRPr="000010BC">
        <w:rPr>
          <w:rFonts w:ascii="Georgia" w:hAnsi="Georgia"/>
          <w:noProof/>
          <w:sz w:val="20"/>
          <w:szCs w:val="20"/>
          <w:lang w:eastAsia="ru-RU"/>
        </w:rPr>
        <w:drawing>
          <wp:inline distT="0" distB="0" distL="0" distR="0" wp14:anchorId="1B3FDF26" wp14:editId="7C607551">
            <wp:extent cx="2286000" cy="1137227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не4.jpg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37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AA117" w14:textId="77777777" w:rsidR="00731F06" w:rsidRPr="000010BC" w:rsidRDefault="00731F06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</w:p>
    <w:p w14:paraId="2522EF69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>Краевые условия:</w:t>
      </w:r>
    </w:p>
    <w:p w14:paraId="484752F4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В файле </w:t>
      </w:r>
      <w:r w:rsidRPr="000010BC">
        <w:rPr>
          <w:rFonts w:ascii="Georgia" w:hAnsi="Georgia"/>
          <w:sz w:val="20"/>
          <w:szCs w:val="20"/>
          <w:lang w:val="en-US"/>
        </w:rPr>
        <w:t>input</w:t>
      </w:r>
      <w:r w:rsidRPr="000010BC">
        <w:rPr>
          <w:rFonts w:ascii="Georgia" w:hAnsi="Georgia"/>
          <w:sz w:val="20"/>
          <w:szCs w:val="20"/>
        </w:rPr>
        <w:t>/</w:t>
      </w:r>
      <w:proofErr w:type="spellStart"/>
      <w:r w:rsidR="00F71AC3">
        <w:rPr>
          <w:rFonts w:ascii="Georgia" w:hAnsi="Georgia"/>
          <w:sz w:val="20"/>
          <w:szCs w:val="20"/>
          <w:lang w:val="en-US"/>
        </w:rPr>
        <w:t>dannie</w:t>
      </w:r>
      <w:proofErr w:type="spellEnd"/>
      <w:r w:rsidR="00F71AC3" w:rsidRPr="00F71AC3">
        <w:rPr>
          <w:rFonts w:ascii="Georgia" w:hAnsi="Georgia"/>
          <w:sz w:val="20"/>
          <w:szCs w:val="20"/>
        </w:rPr>
        <w:t>.</w:t>
      </w:r>
      <w:r w:rsidRPr="000010BC">
        <w:rPr>
          <w:rFonts w:ascii="Georgia" w:hAnsi="Georgia"/>
          <w:sz w:val="20"/>
          <w:szCs w:val="20"/>
          <w:lang w:val="en-US"/>
        </w:rPr>
        <w:t>txt</w:t>
      </w:r>
      <w:r w:rsidRPr="000010BC">
        <w:rPr>
          <w:rFonts w:ascii="Georgia" w:hAnsi="Georgia"/>
          <w:sz w:val="20"/>
          <w:szCs w:val="20"/>
        </w:rPr>
        <w:t xml:space="preserve"> в следующем формате:</w:t>
      </w:r>
    </w:p>
    <w:p w14:paraId="7346433D" w14:textId="77777777" w:rsidR="009844D9" w:rsidRPr="000010BC" w:rsidRDefault="00C64020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Кол-во узл</w:t>
      </w:r>
      <w:r w:rsidR="009844D9" w:rsidRPr="000010BC">
        <w:rPr>
          <w:rFonts w:ascii="Georgia" w:hAnsi="Georgia"/>
          <w:sz w:val="20"/>
          <w:szCs w:val="20"/>
        </w:rPr>
        <w:t>ов</w:t>
      </w:r>
    </w:p>
    <w:p w14:paraId="698E6AE0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Тип 1</w:t>
      </w:r>
      <w:r w:rsidR="00622D88" w:rsidRPr="000010BC">
        <w:rPr>
          <w:rFonts w:ascii="Georgia" w:hAnsi="Georgia"/>
          <w:sz w:val="20"/>
          <w:szCs w:val="20"/>
        </w:rPr>
        <w:t>го</w:t>
      </w:r>
      <w:r w:rsidRPr="000010BC">
        <w:rPr>
          <w:rFonts w:ascii="Georgia" w:hAnsi="Georgia"/>
          <w:sz w:val="20"/>
          <w:szCs w:val="20"/>
        </w:rPr>
        <w:t xml:space="preserve"> условия</w:t>
      </w:r>
    </w:p>
    <w:p w14:paraId="17A70CFD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Тип 2</w:t>
      </w:r>
      <w:r w:rsidR="00622D88" w:rsidRPr="000010BC">
        <w:rPr>
          <w:rFonts w:ascii="Georgia" w:hAnsi="Georgia"/>
          <w:sz w:val="20"/>
          <w:szCs w:val="20"/>
        </w:rPr>
        <w:t>го</w:t>
      </w:r>
      <w:r w:rsidRPr="000010BC">
        <w:rPr>
          <w:rFonts w:ascii="Georgia" w:hAnsi="Georgia"/>
          <w:sz w:val="20"/>
          <w:szCs w:val="20"/>
        </w:rPr>
        <w:t xml:space="preserve"> условия</w:t>
      </w:r>
    </w:p>
    <w:p w14:paraId="7EA9F1D1" w14:textId="77777777" w:rsidR="00622D88" w:rsidRPr="000010BC" w:rsidRDefault="00622D88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</w:p>
    <w:p w14:paraId="58AEC9B3" w14:textId="77777777" w:rsidR="009844D9" w:rsidRPr="000010BC" w:rsidRDefault="00622D88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Если </w:t>
      </w:r>
      <w:r w:rsidR="009844D9" w:rsidRPr="000010BC">
        <w:rPr>
          <w:rFonts w:ascii="Georgia" w:hAnsi="Georgia"/>
          <w:sz w:val="20"/>
          <w:szCs w:val="20"/>
        </w:rPr>
        <w:t>1 – краевое условие первого рода (условие Дирихле)</w:t>
      </w:r>
    </w:p>
    <w:p w14:paraId="447CABB9" w14:textId="77777777" w:rsidR="009844D9" w:rsidRPr="000010BC" w:rsidRDefault="00622D88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Если </w:t>
      </w:r>
      <w:r w:rsidR="009844D9" w:rsidRPr="000010BC">
        <w:rPr>
          <w:rFonts w:ascii="Georgia" w:hAnsi="Georgia"/>
          <w:sz w:val="20"/>
          <w:szCs w:val="20"/>
        </w:rPr>
        <w:t>2 – краевое условие второго рода (условие Неймана)</w:t>
      </w:r>
    </w:p>
    <w:p w14:paraId="7DD4ADEC" w14:textId="77777777" w:rsidR="009844D9" w:rsidRPr="000010BC" w:rsidRDefault="00622D88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Если </w:t>
      </w:r>
      <w:r w:rsidR="009844D9" w:rsidRPr="000010BC">
        <w:rPr>
          <w:rFonts w:ascii="Georgia" w:hAnsi="Georgia"/>
          <w:sz w:val="20"/>
          <w:szCs w:val="20"/>
        </w:rPr>
        <w:t>3 – краевое условие третьего рода (условие Ньютона)</w:t>
      </w:r>
    </w:p>
    <w:p w14:paraId="63212F24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</w:p>
    <w:p w14:paraId="0B1A7463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>Генерация сетки</w:t>
      </w:r>
    </w:p>
    <w:p w14:paraId="10EFBA8E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Сетка генерируется в соответствии с параметрами, </w:t>
      </w:r>
      <w:r w:rsidR="00980FC0" w:rsidRPr="000010BC">
        <w:rPr>
          <w:rFonts w:ascii="Georgia" w:hAnsi="Georgia"/>
          <w:sz w:val="20"/>
          <w:szCs w:val="20"/>
        </w:rPr>
        <w:t>описанными выше</w:t>
      </w:r>
      <w:r w:rsidRPr="000010BC">
        <w:rPr>
          <w:rFonts w:ascii="Georgia" w:hAnsi="Georgia"/>
          <w:sz w:val="20"/>
          <w:szCs w:val="20"/>
        </w:rPr>
        <w:t>.</w:t>
      </w:r>
    </w:p>
    <w:p w14:paraId="57D4A317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b/>
          <w:i/>
          <w:sz w:val="20"/>
          <w:szCs w:val="20"/>
        </w:rPr>
      </w:pPr>
    </w:p>
    <w:p w14:paraId="13818A77" w14:textId="77777777" w:rsidR="009844D9" w:rsidRPr="000010BC" w:rsidRDefault="009844D9" w:rsidP="0004259E">
      <w:pPr>
        <w:spacing w:after="80" w:line="240" w:lineRule="auto"/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>Генерация портрета</w:t>
      </w:r>
    </w:p>
    <w:p w14:paraId="6BA9BA4A" w14:textId="77777777" w:rsidR="00980FC0" w:rsidRPr="000010BC" w:rsidRDefault="009844D9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>Профиль матрицы создавался с учетом специфики одномерных задач, т.е. относительной цикличности количества ненулевых элементов в профиле.</w:t>
      </w:r>
    </w:p>
    <w:p w14:paraId="695C9886" w14:textId="77777777" w:rsidR="00980FC0" w:rsidRPr="000010BC" w:rsidRDefault="00980FC0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Georgia" w:eastAsiaTheme="minorHAnsi" w:hAnsi="Georgia"/>
          <w:sz w:val="20"/>
          <w:szCs w:val="20"/>
        </w:rPr>
      </w:pPr>
      <w:r w:rsidRPr="000010BC">
        <w:rPr>
          <w:rFonts w:ascii="Georgia" w:eastAsiaTheme="minorHAnsi" w:hAnsi="Georgia"/>
          <w:sz w:val="20"/>
          <w:szCs w:val="20"/>
          <w:lang w:val="en-US"/>
        </w:rPr>
        <w:t>i</w:t>
      </w:r>
      <w:r w:rsidRPr="000010BC">
        <w:rPr>
          <w:rFonts w:ascii="Georgia" w:eastAsiaTheme="minorHAnsi" w:hAnsi="Georgia"/>
          <w:sz w:val="20"/>
          <w:szCs w:val="20"/>
        </w:rPr>
        <w:t>g - массив под указатели на строки</w:t>
      </w:r>
    </w:p>
    <w:p w14:paraId="20543F66" w14:textId="77777777" w:rsidR="00980FC0" w:rsidRPr="000010BC" w:rsidRDefault="00980FC0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Georgia" w:eastAsiaTheme="minorHAnsi" w:hAnsi="Georgia"/>
          <w:sz w:val="20"/>
          <w:szCs w:val="20"/>
        </w:rPr>
      </w:pPr>
      <w:r w:rsidRPr="000010BC">
        <w:rPr>
          <w:rFonts w:ascii="Georgia" w:eastAsiaTheme="minorHAnsi" w:hAnsi="Georgia"/>
          <w:sz w:val="20"/>
          <w:szCs w:val="20"/>
          <w:lang w:val="en-US"/>
        </w:rPr>
        <w:t>d</w:t>
      </w:r>
      <w:r w:rsidRPr="000010BC">
        <w:rPr>
          <w:rFonts w:ascii="Georgia" w:eastAsiaTheme="minorHAnsi" w:hAnsi="Georgia"/>
          <w:sz w:val="20"/>
          <w:szCs w:val="20"/>
        </w:rPr>
        <w:t>i - массив диагональных элементов</w:t>
      </w:r>
    </w:p>
    <w:p w14:paraId="5B10E30D" w14:textId="77777777" w:rsidR="00D82CC5" w:rsidRPr="000010BC" w:rsidRDefault="00980FC0" w:rsidP="000010BC">
      <w:pPr>
        <w:autoSpaceDE w:val="0"/>
        <w:autoSpaceDN w:val="0"/>
        <w:adjustRightInd w:val="0"/>
        <w:spacing w:after="0" w:line="240" w:lineRule="auto"/>
        <w:jc w:val="both"/>
        <w:rPr>
          <w:rFonts w:ascii="Georgia" w:eastAsiaTheme="minorHAnsi" w:hAnsi="Georgia"/>
          <w:sz w:val="20"/>
          <w:szCs w:val="20"/>
        </w:rPr>
      </w:pPr>
      <w:r w:rsidRPr="000010BC">
        <w:rPr>
          <w:rFonts w:ascii="Georgia" w:eastAsiaTheme="minorHAnsi" w:hAnsi="Georgia"/>
          <w:sz w:val="20"/>
          <w:szCs w:val="20"/>
          <w:lang w:val="en-US"/>
        </w:rPr>
        <w:t>g</w:t>
      </w:r>
      <w:r w:rsidRPr="000010BC">
        <w:rPr>
          <w:rFonts w:ascii="Georgia" w:eastAsiaTheme="minorHAnsi" w:hAnsi="Georgia"/>
          <w:sz w:val="20"/>
          <w:szCs w:val="20"/>
        </w:rPr>
        <w:t>g - массив элементов нижнего (верхнего треугольника)</w:t>
      </w:r>
    </w:p>
    <w:p w14:paraId="31E35000" w14:textId="77777777" w:rsidR="00D82CC5" w:rsidRPr="000010BC" w:rsidRDefault="00D82CC5" w:rsidP="0004259E">
      <w:pPr>
        <w:spacing w:after="80" w:line="240" w:lineRule="auto"/>
        <w:jc w:val="both"/>
        <w:rPr>
          <w:rFonts w:ascii="Georgia" w:hAnsi="Georgia"/>
          <w:sz w:val="20"/>
          <w:szCs w:val="20"/>
        </w:rPr>
      </w:pPr>
    </w:p>
    <w:p w14:paraId="7880E783" w14:textId="77777777" w:rsidR="001542EA" w:rsidRPr="000010BC" w:rsidRDefault="001542EA" w:rsidP="0004259E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lastRenderedPageBreak/>
        <w:t xml:space="preserve">Структура </w:t>
      </w:r>
      <w:proofErr w:type="gramStart"/>
      <w:r w:rsidRPr="000010BC">
        <w:rPr>
          <w:rFonts w:ascii="Georgia" w:hAnsi="Georgia"/>
          <w:sz w:val="20"/>
          <w:szCs w:val="20"/>
        </w:rPr>
        <w:t xml:space="preserve">матрицы:   </w:t>
      </w:r>
      <w:proofErr w:type="gramEnd"/>
      <w:r w:rsidRPr="000010BC">
        <w:rPr>
          <w:rFonts w:ascii="Georgia" w:hAnsi="Georgia"/>
          <w:sz w:val="20"/>
          <w:szCs w:val="20"/>
        </w:rPr>
        <w:t xml:space="preserve">  </w:t>
      </w:r>
      <w:r w:rsidR="009844D9" w:rsidRPr="000010BC">
        <w:rPr>
          <w:rFonts w:ascii="Georgia" w:hAnsi="Georgia"/>
          <w:sz w:val="20"/>
          <w:szCs w:val="20"/>
        </w:rPr>
        <w:t>Линейные элементы</w:t>
      </w:r>
      <w:r w:rsidRPr="000010BC">
        <w:rPr>
          <w:rFonts w:ascii="Georgia" w:hAnsi="Georgia"/>
          <w:sz w:val="20"/>
          <w:szCs w:val="20"/>
        </w:rPr>
        <w:t>:</w:t>
      </w:r>
      <w:r w:rsidR="009844D9" w:rsidRPr="000010BC">
        <w:rPr>
          <w:rFonts w:ascii="Georgia" w:hAnsi="Georgia"/>
          <w:sz w:val="20"/>
          <w:szCs w:val="20"/>
        </w:rPr>
        <w:t xml:space="preserve"> </w:t>
      </w:r>
      <w:r w:rsidR="008C358E" w:rsidRPr="000010BC">
        <w:rPr>
          <w:rFonts w:ascii="Georgia" w:hAnsi="Georgia"/>
          <w:sz w:val="20"/>
          <w:szCs w:val="20"/>
        </w:rPr>
        <w:tab/>
      </w:r>
      <w:r w:rsidR="008C358E" w:rsidRPr="000010BC">
        <w:rPr>
          <w:rFonts w:ascii="Georgia" w:hAnsi="Georgia"/>
          <w:sz w:val="20"/>
          <w:szCs w:val="20"/>
        </w:rPr>
        <w:tab/>
      </w:r>
      <w:r w:rsidRPr="000010BC">
        <w:rPr>
          <w:rFonts w:ascii="Georgia" w:hAnsi="Georgia"/>
          <w:position w:val="-50"/>
          <w:sz w:val="20"/>
          <w:szCs w:val="20"/>
        </w:rPr>
        <w:object w:dxaOrig="900" w:dyaOrig="1120" w14:anchorId="1B818D54">
          <v:shape id="_x0000_i1099" type="#_x0000_t75" style="width:45.1pt;height:56.35pt" o:ole="">
            <v:imagedata r:id="rId146" o:title=""/>
          </v:shape>
          <o:OLEObject Type="Embed" ProgID="Equation.DSMT4" ShapeID="_x0000_i1099" DrawAspect="Content" ObjectID="_1793283221" r:id="rId147"/>
        </w:object>
      </w:r>
      <w:r w:rsidR="009844D9" w:rsidRPr="000010BC">
        <w:rPr>
          <w:rFonts w:ascii="Georgia" w:hAnsi="Georgia"/>
          <w:sz w:val="20"/>
          <w:szCs w:val="20"/>
        </w:rPr>
        <w:tab/>
      </w:r>
    </w:p>
    <w:p w14:paraId="043E92CA" w14:textId="77777777" w:rsidR="001542EA" w:rsidRPr="000010BC" w:rsidRDefault="009844D9" w:rsidP="001542EA">
      <w:pPr>
        <w:ind w:left="1416" w:firstLine="708"/>
        <w:jc w:val="both"/>
        <w:rPr>
          <w:rFonts w:ascii="Georgia" w:hAnsi="Georgia"/>
          <w:sz w:val="20"/>
          <w:szCs w:val="20"/>
        </w:rPr>
      </w:pPr>
      <w:proofErr w:type="spellStart"/>
      <w:r w:rsidRPr="000010BC">
        <w:rPr>
          <w:rFonts w:ascii="Georgia" w:hAnsi="Georgia"/>
          <w:sz w:val="20"/>
          <w:szCs w:val="20"/>
        </w:rPr>
        <w:t>Лагранжевы</w:t>
      </w:r>
      <w:proofErr w:type="spellEnd"/>
      <w:r w:rsidRPr="000010BC">
        <w:rPr>
          <w:rFonts w:ascii="Georgia" w:hAnsi="Georgia"/>
          <w:sz w:val="20"/>
          <w:szCs w:val="20"/>
        </w:rPr>
        <w:t xml:space="preserve"> элементы</w:t>
      </w:r>
      <w:r w:rsidR="001542EA" w:rsidRPr="000010BC">
        <w:rPr>
          <w:rFonts w:ascii="Georgia" w:hAnsi="Georgia"/>
          <w:sz w:val="20"/>
          <w:szCs w:val="20"/>
        </w:rPr>
        <w:t xml:space="preserve">: </w:t>
      </w:r>
      <w:r w:rsidR="001542EA" w:rsidRPr="000010BC">
        <w:rPr>
          <w:rFonts w:ascii="Georgia" w:hAnsi="Georgia"/>
          <w:position w:val="-122"/>
          <w:sz w:val="20"/>
          <w:szCs w:val="20"/>
        </w:rPr>
        <w:object w:dxaOrig="1579" w:dyaOrig="2560" w14:anchorId="54178E61">
          <v:shape id="_x0000_i1100" type="#_x0000_t75" style="width:78.9pt;height:128.35pt" o:ole="">
            <v:imagedata r:id="rId148" o:title=""/>
          </v:shape>
          <o:OLEObject Type="Embed" ProgID="Equation.DSMT4" ShapeID="_x0000_i1100" DrawAspect="Content" ObjectID="_1793283222" r:id="rId149"/>
        </w:object>
      </w:r>
      <w:r w:rsidR="001542EA" w:rsidRPr="000010BC">
        <w:rPr>
          <w:rFonts w:ascii="Georgia" w:hAnsi="Georgia"/>
          <w:sz w:val="20"/>
          <w:szCs w:val="20"/>
        </w:rPr>
        <w:t xml:space="preserve">    </w:t>
      </w:r>
    </w:p>
    <w:p w14:paraId="6F920F25" w14:textId="77777777" w:rsidR="0024630A" w:rsidRPr="000010BC" w:rsidRDefault="008C358E" w:rsidP="001542EA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* - ненулевые элементы  </w:t>
      </w:r>
      <w:r w:rsidRPr="000010BC">
        <w:rPr>
          <w:rFonts w:ascii="Georgia" w:hAnsi="Georgia"/>
          <w:sz w:val="20"/>
          <w:szCs w:val="20"/>
        </w:rPr>
        <w:tab/>
      </w:r>
    </w:p>
    <w:p w14:paraId="515BEE62" w14:textId="77777777" w:rsidR="00D82CC5" w:rsidRPr="000010BC" w:rsidRDefault="00D82CC5" w:rsidP="0004259E">
      <w:pPr>
        <w:spacing w:after="0" w:line="240" w:lineRule="auto"/>
        <w:jc w:val="both"/>
        <w:rPr>
          <w:rFonts w:ascii="Georgia" w:hAnsi="Georgia"/>
          <w:sz w:val="20"/>
          <w:szCs w:val="20"/>
        </w:rPr>
      </w:pPr>
    </w:p>
    <w:p w14:paraId="4ED50DD4" w14:textId="77777777" w:rsidR="009844D9" w:rsidRPr="000010BC" w:rsidRDefault="009844D9" w:rsidP="0004259E">
      <w:pPr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>Сборка глобальной матрицы и вектора правой части</w:t>
      </w:r>
    </w:p>
    <w:p w14:paraId="5E804AE4" w14:textId="77777777" w:rsidR="008C358E" w:rsidRPr="000010BC" w:rsidRDefault="009844D9" w:rsidP="0004259E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ab/>
        <w:t xml:space="preserve">Локальные матрицы и векторы правой части вычислялись по формулам п. </w:t>
      </w:r>
      <w:r w:rsidR="008C358E" w:rsidRPr="000010BC">
        <w:rPr>
          <w:rFonts w:ascii="Georgia" w:hAnsi="Georgia"/>
          <w:sz w:val="20"/>
          <w:szCs w:val="20"/>
        </w:rPr>
        <w:t>4</w:t>
      </w:r>
      <w:r w:rsidRPr="000010BC">
        <w:rPr>
          <w:rFonts w:ascii="Georgia" w:hAnsi="Georgia"/>
          <w:sz w:val="20"/>
          <w:szCs w:val="20"/>
        </w:rPr>
        <w:t xml:space="preserve">. После заносились в глобальную СЛАУ по соответствию локальной и глобальной нумерации. </w:t>
      </w:r>
    </w:p>
    <w:p w14:paraId="7AC5F49A" w14:textId="77777777" w:rsidR="009844D9" w:rsidRPr="000010BC" w:rsidRDefault="009844D9" w:rsidP="0004259E">
      <w:pPr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>Учет краевых условий</w:t>
      </w:r>
    </w:p>
    <w:p w14:paraId="1745A7BE" w14:textId="77777777" w:rsidR="008C358E" w:rsidRPr="000010BC" w:rsidRDefault="008C358E" w:rsidP="0004259E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sz w:val="20"/>
          <w:szCs w:val="20"/>
        </w:rPr>
        <w:t xml:space="preserve">1. Пусть в </w:t>
      </w:r>
      <w:r w:rsidRPr="000010BC">
        <w:rPr>
          <w:rFonts w:ascii="Georgia" w:hAnsi="Georgia"/>
          <w:position w:val="-6"/>
          <w:sz w:val="20"/>
          <w:szCs w:val="20"/>
          <w:lang w:val="en-US"/>
        </w:rPr>
        <w:object w:dxaOrig="220" w:dyaOrig="300" w14:anchorId="26BE084A">
          <v:shape id="_x0000_i1101" type="#_x0000_t75" style="width:11.25pt;height:15.05pt" o:ole="">
            <v:imagedata r:id="rId150" o:title=""/>
          </v:shape>
          <o:OLEObject Type="Embed" ProgID="Equation.DSMT4" ShapeID="_x0000_i1101" DrawAspect="Content" ObjectID="_1793283223" r:id="rId151"/>
        </w:object>
      </w:r>
      <w:r w:rsidRPr="000010BC">
        <w:rPr>
          <w:rFonts w:ascii="Georgia" w:hAnsi="Georgia"/>
          <w:sz w:val="20"/>
          <w:szCs w:val="20"/>
        </w:rPr>
        <w:t>-ом узле задано первое краевое условии, равное</w:t>
      </w:r>
      <w:r w:rsidRPr="000010BC">
        <w:rPr>
          <w:rFonts w:ascii="Georgia" w:hAnsi="Georgia"/>
          <w:position w:val="-16"/>
          <w:sz w:val="20"/>
          <w:szCs w:val="20"/>
        </w:rPr>
        <w:object w:dxaOrig="320" w:dyaOrig="420" w14:anchorId="6350CBAF">
          <v:shape id="_x0000_i1102" type="#_x0000_t75" style="width:15.65pt;height:21.3pt" o:ole="">
            <v:imagedata r:id="rId152" o:title=""/>
          </v:shape>
          <o:OLEObject Type="Embed" ProgID="Equation.DSMT4" ShapeID="_x0000_i1102" DrawAspect="Content" ObjectID="_1793283224" r:id="rId153"/>
        </w:object>
      </w:r>
      <w:r w:rsidRPr="000010BC">
        <w:rPr>
          <w:rFonts w:ascii="Georgia" w:hAnsi="Georgia"/>
          <w:sz w:val="20"/>
          <w:szCs w:val="20"/>
        </w:rPr>
        <w:t xml:space="preserve"> В глобальной СЛАУ оно учитывается следующим образом: на диагональ на позицию </w:t>
      </w:r>
      <w:r w:rsidRPr="000010BC">
        <w:rPr>
          <w:rFonts w:ascii="Georgia" w:hAnsi="Georgia"/>
          <w:position w:val="-6"/>
          <w:sz w:val="20"/>
          <w:szCs w:val="20"/>
        </w:rPr>
        <w:object w:dxaOrig="220" w:dyaOrig="300" w14:anchorId="2DA2D962">
          <v:shape id="_x0000_i1103" type="#_x0000_t75" style="width:11.25pt;height:15.05pt" o:ole="">
            <v:imagedata r:id="rId150" o:title=""/>
          </v:shape>
          <o:OLEObject Type="Embed" ProgID="Equation.DSMT4" ShapeID="_x0000_i1103" DrawAspect="Content" ObjectID="_1793283225" r:id="rId154"/>
        </w:object>
      </w:r>
      <w:r w:rsidRPr="000010BC">
        <w:rPr>
          <w:rFonts w:ascii="Georgia" w:hAnsi="Georgia"/>
          <w:sz w:val="20"/>
          <w:szCs w:val="20"/>
        </w:rPr>
        <w:t xml:space="preserve"> ставится число </w:t>
      </w:r>
      <w:r w:rsidR="0094463C" w:rsidRPr="000010BC">
        <w:rPr>
          <w:rFonts w:ascii="Georgia" w:hAnsi="Georgia"/>
          <w:position w:val="-6"/>
          <w:sz w:val="20"/>
          <w:szCs w:val="20"/>
        </w:rPr>
        <w:object w:dxaOrig="499" w:dyaOrig="360" w14:anchorId="5B7A5227">
          <v:shape id="_x0000_i1104" type="#_x0000_t75" style="width:19.4pt;height:14.4pt" o:ole="">
            <v:imagedata r:id="rId155" o:title=""/>
          </v:shape>
          <o:OLEObject Type="Embed" ProgID="Equation.DSMT4" ShapeID="_x0000_i1104" DrawAspect="Content" ObjectID="_1793283226" r:id="rId156"/>
        </w:object>
      </w:r>
      <w:r w:rsidRPr="000010BC">
        <w:rPr>
          <w:rFonts w:ascii="Georgia" w:hAnsi="Georgia"/>
          <w:sz w:val="20"/>
          <w:szCs w:val="20"/>
        </w:rPr>
        <w:t xml:space="preserve">, а в глобальный вектор на эту же позицию ставится число </w:t>
      </w:r>
      <w:r w:rsidR="0094463C" w:rsidRPr="000010BC">
        <w:rPr>
          <w:rFonts w:ascii="Georgia" w:hAnsi="Georgia"/>
          <w:position w:val="-16"/>
          <w:sz w:val="20"/>
          <w:szCs w:val="20"/>
        </w:rPr>
        <w:object w:dxaOrig="900" w:dyaOrig="460" w14:anchorId="7EAE7BEE">
          <v:shape id="_x0000_i1105" type="#_x0000_t75" style="width:34.45pt;height:18.15pt" o:ole="">
            <v:imagedata r:id="rId157" o:title=""/>
          </v:shape>
          <o:OLEObject Type="Embed" ProgID="Equation.DSMT4" ShapeID="_x0000_i1105" DrawAspect="Content" ObjectID="_1793283227" r:id="rId158"/>
        </w:object>
      </w:r>
    </w:p>
    <w:p w14:paraId="6640D7CC" w14:textId="77777777" w:rsidR="008C358E" w:rsidRPr="000010BC" w:rsidRDefault="0094463C" w:rsidP="0004259E">
      <w:pPr>
        <w:pStyle w:val="MTDisplayEquation"/>
        <w:jc w:val="both"/>
        <w:rPr>
          <w:rFonts w:ascii="Georgia" w:hAnsi="Georgia"/>
          <w:sz w:val="20"/>
        </w:rPr>
      </w:pPr>
      <w:r w:rsidRPr="000010BC">
        <w:rPr>
          <w:rFonts w:ascii="Georgia" w:hAnsi="Georgia"/>
          <w:sz w:val="20"/>
        </w:rPr>
        <w:t xml:space="preserve">2. </w:t>
      </w:r>
      <w:r w:rsidR="008C358E" w:rsidRPr="000010BC">
        <w:rPr>
          <w:rFonts w:ascii="Georgia" w:hAnsi="Georgia"/>
          <w:sz w:val="20"/>
        </w:rPr>
        <w:t xml:space="preserve">Пусть в </w:t>
      </w:r>
      <w:r w:rsidR="008C358E" w:rsidRPr="000010BC">
        <w:rPr>
          <w:rFonts w:ascii="Georgia" w:hAnsi="Georgia"/>
          <w:position w:val="-6"/>
          <w:sz w:val="20"/>
        </w:rPr>
        <w:object w:dxaOrig="220" w:dyaOrig="300" w14:anchorId="06D54A88">
          <v:shape id="_x0000_i1106" type="#_x0000_t75" style="width:11.25pt;height:15.05pt" o:ole="">
            <v:imagedata r:id="rId150" o:title=""/>
          </v:shape>
          <o:OLEObject Type="Embed" ProgID="Equation.DSMT4" ShapeID="_x0000_i1106" DrawAspect="Content" ObjectID="_1793283228" r:id="rId159"/>
        </w:object>
      </w:r>
      <w:r w:rsidR="008C358E" w:rsidRPr="000010BC">
        <w:rPr>
          <w:rFonts w:ascii="Georgia" w:hAnsi="Georgia"/>
          <w:sz w:val="20"/>
        </w:rPr>
        <w:t>-</w:t>
      </w:r>
      <w:proofErr w:type="gramStart"/>
      <w:r w:rsidR="008C358E" w:rsidRPr="000010BC">
        <w:rPr>
          <w:rFonts w:ascii="Georgia" w:hAnsi="Georgia"/>
          <w:sz w:val="20"/>
        </w:rPr>
        <w:t>ом  узле</w:t>
      </w:r>
      <w:proofErr w:type="gramEnd"/>
      <w:r w:rsidR="008C358E" w:rsidRPr="000010BC">
        <w:rPr>
          <w:rFonts w:ascii="Georgia" w:hAnsi="Georgia"/>
          <w:sz w:val="20"/>
        </w:rPr>
        <w:t xml:space="preserve"> задано второе краевое условие, равное </w:t>
      </w:r>
      <w:r w:rsidRPr="000010BC">
        <w:rPr>
          <w:rFonts w:ascii="Georgia" w:hAnsi="Georgia"/>
          <w:position w:val="-6"/>
          <w:sz w:val="20"/>
        </w:rPr>
        <w:object w:dxaOrig="220" w:dyaOrig="300" w14:anchorId="3F98FAA1">
          <v:shape id="_x0000_i1107" type="#_x0000_t75" style="width:11.25pt;height:15.05pt" o:ole="">
            <v:imagedata r:id="rId160" o:title=""/>
          </v:shape>
          <o:OLEObject Type="Embed" ProgID="Equation.DSMT4" ShapeID="_x0000_i1107" DrawAspect="Content" ObjectID="_1793283229" r:id="rId161"/>
        </w:object>
      </w:r>
      <w:r w:rsidR="008C358E" w:rsidRPr="000010BC">
        <w:rPr>
          <w:rFonts w:ascii="Georgia" w:hAnsi="Georgia"/>
          <w:sz w:val="20"/>
        </w:rPr>
        <w:t xml:space="preserve">. </w:t>
      </w:r>
      <w:r w:rsidR="00F75CF8" w:rsidRPr="000010BC">
        <w:rPr>
          <w:rFonts w:ascii="Georgia" w:hAnsi="Georgia"/>
          <w:sz w:val="20"/>
        </w:rPr>
        <w:t xml:space="preserve">Идет добавка только в вектор правой части. </w:t>
      </w:r>
      <w:r w:rsidR="008C358E" w:rsidRPr="000010BC">
        <w:rPr>
          <w:rFonts w:ascii="Georgia" w:hAnsi="Georgia"/>
          <w:sz w:val="20"/>
        </w:rPr>
        <w:t xml:space="preserve">В глобальный вектор на позицию </w:t>
      </w:r>
      <w:r w:rsidR="008C358E" w:rsidRPr="000010BC">
        <w:rPr>
          <w:rFonts w:ascii="Georgia" w:hAnsi="Georgia"/>
          <w:position w:val="-6"/>
          <w:sz w:val="20"/>
        </w:rPr>
        <w:object w:dxaOrig="220" w:dyaOrig="300" w14:anchorId="6AD3C74E">
          <v:shape id="_x0000_i1108" type="#_x0000_t75" style="width:11.25pt;height:15.05pt" o:ole="">
            <v:imagedata r:id="rId150" o:title=""/>
          </v:shape>
          <o:OLEObject Type="Embed" ProgID="Equation.DSMT4" ShapeID="_x0000_i1108" DrawAspect="Content" ObjectID="_1793283230" r:id="rId162"/>
        </w:object>
      </w:r>
      <w:r w:rsidR="008C358E" w:rsidRPr="000010BC">
        <w:rPr>
          <w:rFonts w:ascii="Georgia" w:hAnsi="Georgia"/>
          <w:sz w:val="20"/>
        </w:rPr>
        <w:t xml:space="preserve"> добавляется число </w:t>
      </w:r>
      <w:r w:rsidR="008C358E" w:rsidRPr="000010BC">
        <w:rPr>
          <w:rFonts w:ascii="Georgia" w:hAnsi="Georgia"/>
          <w:position w:val="-12"/>
          <w:sz w:val="20"/>
        </w:rPr>
        <w:object w:dxaOrig="4959" w:dyaOrig="360" w14:anchorId="5991ECDA">
          <v:shape id="_x0000_i1109" type="#_x0000_t75" style="width:207.25pt;height:15.05pt" o:ole="">
            <v:imagedata r:id="rId163" o:title=""/>
          </v:shape>
          <o:OLEObject Type="Embed" ProgID="Equation.DSMT4" ShapeID="_x0000_i1109" DrawAspect="Content" ObjectID="_1793283231" r:id="rId164"/>
        </w:object>
      </w:r>
      <w:r w:rsidR="008C358E" w:rsidRPr="000010BC">
        <w:rPr>
          <w:rFonts w:ascii="Georgia" w:hAnsi="Georgia"/>
          <w:sz w:val="20"/>
        </w:rPr>
        <w:t>.</w:t>
      </w:r>
      <w:r w:rsidR="002754B2" w:rsidRPr="000010BC">
        <w:rPr>
          <w:rFonts w:ascii="Georgia" w:hAnsi="Georgia"/>
          <w:sz w:val="20"/>
        </w:rPr>
        <w:t xml:space="preserve"> (якобиан - </w:t>
      </w:r>
      <w:r w:rsidR="002754B2" w:rsidRPr="000010BC">
        <w:rPr>
          <w:rFonts w:ascii="Georgia" w:hAnsi="Georgia"/>
          <w:position w:val="-12"/>
          <w:sz w:val="20"/>
        </w:rPr>
        <w:object w:dxaOrig="300" w:dyaOrig="420" w14:anchorId="4E38483A">
          <v:shape id="_x0000_i1110" type="#_x0000_t75" style="width:15.05pt;height:21.3pt" o:ole="">
            <v:imagedata r:id="rId165" o:title=""/>
          </v:shape>
          <o:OLEObject Type="Embed" ProgID="Equation.DSMT4" ShapeID="_x0000_i1110" DrawAspect="Content" ObjectID="_1793283232" r:id="rId166"/>
        </w:object>
      </w:r>
      <w:r w:rsidR="002754B2" w:rsidRPr="000010BC">
        <w:rPr>
          <w:rFonts w:ascii="Georgia" w:hAnsi="Georgia"/>
          <w:sz w:val="20"/>
        </w:rPr>
        <w:t>)</w:t>
      </w:r>
    </w:p>
    <w:p w14:paraId="60A39AA7" w14:textId="77777777" w:rsidR="0094463C" w:rsidRPr="000010BC" w:rsidRDefault="0094463C" w:rsidP="0004259E">
      <w:pPr>
        <w:pStyle w:val="MTDisplayEquation"/>
        <w:jc w:val="both"/>
        <w:rPr>
          <w:rFonts w:ascii="Georgia" w:eastAsia="Calibri" w:hAnsi="Georgia"/>
          <w:sz w:val="20"/>
        </w:rPr>
      </w:pPr>
    </w:p>
    <w:p w14:paraId="7F70E7EF" w14:textId="77777777" w:rsidR="00F75CF8" w:rsidRPr="000010BC" w:rsidRDefault="0094463C" w:rsidP="00F75CF8">
      <w:pPr>
        <w:pStyle w:val="MTDisplayEquation"/>
        <w:jc w:val="both"/>
        <w:rPr>
          <w:rFonts w:ascii="Georgia" w:hAnsi="Georgia"/>
          <w:sz w:val="20"/>
        </w:rPr>
      </w:pPr>
      <w:r w:rsidRPr="000010BC">
        <w:rPr>
          <w:rFonts w:ascii="Georgia" w:eastAsia="Calibri" w:hAnsi="Georgia"/>
          <w:sz w:val="20"/>
        </w:rPr>
        <w:t xml:space="preserve">3. </w:t>
      </w:r>
      <w:r w:rsidRPr="000010BC">
        <w:rPr>
          <w:rFonts w:ascii="Georgia" w:hAnsi="Georgia"/>
          <w:sz w:val="20"/>
        </w:rPr>
        <w:t xml:space="preserve">Пусть теперь в </w:t>
      </w:r>
      <w:r w:rsidRPr="000010BC">
        <w:rPr>
          <w:rFonts w:ascii="Georgia" w:hAnsi="Georgia"/>
          <w:position w:val="-6"/>
          <w:sz w:val="20"/>
          <w:lang w:val="en-US"/>
        </w:rPr>
        <w:object w:dxaOrig="220" w:dyaOrig="300" w14:anchorId="6037BB86">
          <v:shape id="_x0000_i1111" type="#_x0000_t75" style="width:11.25pt;height:15.05pt" o:ole="">
            <v:imagedata r:id="rId150" o:title=""/>
          </v:shape>
          <o:OLEObject Type="Embed" ProgID="Equation.DSMT4" ShapeID="_x0000_i1111" DrawAspect="Content" ObjectID="_1793283233" r:id="rId167"/>
        </w:object>
      </w:r>
      <w:r w:rsidRPr="000010BC">
        <w:rPr>
          <w:rFonts w:ascii="Georgia" w:hAnsi="Georgia"/>
          <w:sz w:val="20"/>
        </w:rPr>
        <w:t xml:space="preserve">-ом узле задано третье краевое условие с параметрами </w:t>
      </w:r>
      <w:r w:rsidRPr="000010BC">
        <w:rPr>
          <w:rFonts w:ascii="Georgia" w:hAnsi="Georgia"/>
          <w:position w:val="-12"/>
          <w:sz w:val="20"/>
        </w:rPr>
        <w:object w:dxaOrig="279" w:dyaOrig="360" w14:anchorId="5521F771">
          <v:shape id="_x0000_i1112" type="#_x0000_t75" style="width:14.4pt;height:18.15pt" o:ole="">
            <v:imagedata r:id="rId168" o:title=""/>
          </v:shape>
          <o:OLEObject Type="Embed" ProgID="Equation.DSMT4" ShapeID="_x0000_i1112" DrawAspect="Content" ObjectID="_1793283234" r:id="rId169"/>
        </w:object>
      </w:r>
      <w:r w:rsidRPr="000010BC">
        <w:rPr>
          <w:rFonts w:ascii="Georgia" w:hAnsi="Georgia"/>
          <w:sz w:val="20"/>
        </w:rPr>
        <w:t xml:space="preserve"> и </w:t>
      </w:r>
      <w:r w:rsidRPr="000010BC">
        <w:rPr>
          <w:rFonts w:ascii="Georgia" w:hAnsi="Georgia"/>
          <w:position w:val="-16"/>
          <w:sz w:val="20"/>
        </w:rPr>
        <w:object w:dxaOrig="340" w:dyaOrig="420" w14:anchorId="131E9C3F">
          <v:shape id="_x0000_i1113" type="#_x0000_t75" style="width:17.55pt;height:21.3pt" o:ole="">
            <v:imagedata r:id="rId170" o:title=""/>
          </v:shape>
          <o:OLEObject Type="Embed" ProgID="Equation.DSMT4" ShapeID="_x0000_i1113" DrawAspect="Content" ObjectID="_1793283235" r:id="rId171"/>
        </w:object>
      </w:r>
      <w:r w:rsidRPr="000010BC">
        <w:rPr>
          <w:rFonts w:ascii="Georgia" w:hAnsi="Georgia"/>
          <w:sz w:val="20"/>
        </w:rPr>
        <w:t xml:space="preserve">. В глобальной СЛАУ оно учитывается следующим образом: на диагональ в </w:t>
      </w:r>
      <w:r w:rsidRPr="000010BC">
        <w:rPr>
          <w:rFonts w:ascii="Georgia" w:hAnsi="Georgia"/>
          <w:position w:val="-6"/>
          <w:sz w:val="20"/>
        </w:rPr>
        <w:object w:dxaOrig="220" w:dyaOrig="300" w14:anchorId="185CC979">
          <v:shape id="_x0000_i1114" type="#_x0000_t75" style="width:11.25pt;height:15.05pt" o:ole="">
            <v:imagedata r:id="rId172" o:title=""/>
          </v:shape>
          <o:OLEObject Type="Embed" ProgID="Equation.DSMT4" ShapeID="_x0000_i1114" DrawAspect="Content" ObjectID="_1793283236" r:id="rId173"/>
        </w:object>
      </w:r>
      <w:r w:rsidRPr="000010BC">
        <w:rPr>
          <w:rFonts w:ascii="Georgia" w:hAnsi="Georgia"/>
          <w:sz w:val="20"/>
        </w:rPr>
        <w:t xml:space="preserve">-ую позицию добавляется число </w:t>
      </w:r>
      <w:r w:rsidRPr="000010BC">
        <w:rPr>
          <w:rFonts w:ascii="Georgia" w:hAnsi="Georgia"/>
          <w:position w:val="-10"/>
          <w:sz w:val="20"/>
        </w:rPr>
        <w:object w:dxaOrig="260" w:dyaOrig="340" w14:anchorId="3AA9DD5B">
          <v:shape id="_x0000_i1115" type="#_x0000_t75" style="width:12.5pt;height:17.55pt" o:ole="">
            <v:imagedata r:id="rId174" o:title=""/>
          </v:shape>
          <o:OLEObject Type="Embed" ProgID="Equation.DSMT4" ShapeID="_x0000_i1115" DrawAspect="Content" ObjectID="_1793283237" r:id="rId175"/>
        </w:object>
      </w:r>
      <w:r w:rsidRPr="000010BC">
        <w:rPr>
          <w:rFonts w:ascii="Georgia" w:hAnsi="Georgia"/>
          <w:sz w:val="20"/>
        </w:rPr>
        <w:t xml:space="preserve">, а в глобальный вектор на эту же позицию число </w:t>
      </w:r>
      <w:r w:rsidRPr="000010BC">
        <w:rPr>
          <w:rFonts w:ascii="Georgia" w:hAnsi="Georgia"/>
          <w:position w:val="-16"/>
          <w:sz w:val="20"/>
        </w:rPr>
        <w:object w:dxaOrig="5440" w:dyaOrig="420" w14:anchorId="219DC0F4">
          <v:shape id="_x0000_i1116" type="#_x0000_t75" style="width:212.25pt;height:16.3pt" o:ole="">
            <v:imagedata r:id="rId176" o:title=""/>
          </v:shape>
          <o:OLEObject Type="Embed" ProgID="Equation.DSMT4" ShapeID="_x0000_i1116" DrawAspect="Content" ObjectID="_1793283238" r:id="rId177"/>
        </w:object>
      </w:r>
      <w:r w:rsidRPr="000010BC">
        <w:rPr>
          <w:rFonts w:ascii="Georgia" w:hAnsi="Georgia"/>
          <w:sz w:val="20"/>
        </w:rPr>
        <w:t xml:space="preserve">. </w:t>
      </w:r>
    </w:p>
    <w:p w14:paraId="297EB1EA" w14:textId="77777777" w:rsidR="00980FC0" w:rsidRPr="000010BC" w:rsidRDefault="00980FC0" w:rsidP="0004259E">
      <w:pPr>
        <w:jc w:val="both"/>
        <w:rPr>
          <w:rFonts w:ascii="Georgia" w:hAnsi="Georgia"/>
          <w:sz w:val="20"/>
          <w:szCs w:val="20"/>
          <w:lang w:eastAsia="ru-RU"/>
        </w:rPr>
      </w:pPr>
      <w:r w:rsidRPr="000010BC">
        <w:rPr>
          <w:rFonts w:ascii="Georgia" w:hAnsi="Georgia"/>
          <w:sz w:val="20"/>
          <w:szCs w:val="20"/>
          <w:lang w:eastAsia="ru-RU"/>
        </w:rPr>
        <w:t>Используются функции, например:</w:t>
      </w:r>
    </w:p>
    <w:p w14:paraId="7C7C1BAC" w14:textId="77777777" w:rsidR="00980FC0" w:rsidRPr="000010BC" w:rsidRDefault="00980FC0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Consolas" w:eastAsiaTheme="minorHAnsi" w:hAnsi="Consolas" w:cs="Consolas"/>
          <w:color w:val="008000"/>
          <w:sz w:val="19"/>
          <w:szCs w:val="19"/>
        </w:rPr>
      </w:pPr>
      <w:proofErr w:type="spellStart"/>
      <w:r w:rsidRPr="000010BC"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 xml:space="preserve"> </w:t>
      </w:r>
      <w:proofErr w:type="spellStart"/>
      <w:r w:rsidRPr="000010BC">
        <w:rPr>
          <w:rFonts w:ascii="Consolas" w:eastAsiaTheme="minorHAnsi" w:hAnsi="Consolas" w:cs="Consolas"/>
          <w:sz w:val="19"/>
          <w:szCs w:val="19"/>
        </w:rPr>
        <w:t>left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>_</w:t>
      </w:r>
      <w:proofErr w:type="spellStart"/>
      <w:r w:rsidR="00937738">
        <w:rPr>
          <w:rFonts w:ascii="Consolas" w:eastAsiaTheme="minorHAnsi" w:hAnsi="Consolas" w:cs="Consolas"/>
          <w:sz w:val="19"/>
          <w:szCs w:val="19"/>
          <w:lang w:val="en-US"/>
        </w:rPr>
        <w:t>usl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>_1();</w:t>
      </w:r>
      <w:r w:rsidRPr="000010BC">
        <w:rPr>
          <w:rFonts w:ascii="Consolas" w:eastAsiaTheme="minorHAnsi" w:hAnsi="Consolas" w:cs="Consolas"/>
          <w:sz w:val="19"/>
          <w:szCs w:val="19"/>
        </w:rPr>
        <w:tab/>
      </w:r>
      <w:r w:rsidRPr="000010BC">
        <w:rPr>
          <w:rFonts w:ascii="Consolas" w:eastAsiaTheme="minorHAnsi" w:hAnsi="Consolas" w:cs="Consolas"/>
          <w:color w:val="008000"/>
          <w:sz w:val="19"/>
          <w:szCs w:val="19"/>
        </w:rPr>
        <w:t>//добавляет краевые условия 1-го рода</w:t>
      </w:r>
      <w:r w:rsidR="00731F06" w:rsidRPr="000010BC">
        <w:rPr>
          <w:rFonts w:ascii="Consolas" w:eastAsiaTheme="minorHAnsi" w:hAnsi="Consolas" w:cs="Consolas"/>
          <w:color w:val="008000"/>
          <w:sz w:val="19"/>
          <w:szCs w:val="19"/>
        </w:rPr>
        <w:t xml:space="preserve"> слева</w:t>
      </w:r>
    </w:p>
    <w:p w14:paraId="403E8221" w14:textId="77777777" w:rsidR="00980FC0" w:rsidRPr="000010BC" w:rsidRDefault="00980FC0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Consolas" w:eastAsiaTheme="minorHAnsi" w:hAnsi="Consolas" w:cs="Consolas"/>
          <w:color w:val="008000"/>
          <w:sz w:val="19"/>
          <w:szCs w:val="19"/>
        </w:rPr>
      </w:pPr>
      <w:proofErr w:type="spellStart"/>
      <w:r w:rsidRPr="000010BC"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 xml:space="preserve"> </w:t>
      </w:r>
      <w:proofErr w:type="spellStart"/>
      <w:r w:rsidRPr="000010BC">
        <w:rPr>
          <w:rFonts w:ascii="Consolas" w:eastAsiaTheme="minorHAnsi" w:hAnsi="Consolas" w:cs="Consolas"/>
          <w:sz w:val="19"/>
          <w:szCs w:val="19"/>
        </w:rPr>
        <w:t>right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>_</w:t>
      </w:r>
      <w:r w:rsidR="00937738" w:rsidRPr="00937738">
        <w:rPr>
          <w:rFonts w:ascii="Consolas" w:eastAsiaTheme="minorHAnsi" w:hAnsi="Consolas" w:cs="Consolas"/>
          <w:sz w:val="19"/>
          <w:szCs w:val="19"/>
        </w:rPr>
        <w:t xml:space="preserve"> </w:t>
      </w:r>
      <w:proofErr w:type="spellStart"/>
      <w:r w:rsidR="00937738">
        <w:rPr>
          <w:rFonts w:ascii="Consolas" w:eastAsiaTheme="minorHAnsi" w:hAnsi="Consolas" w:cs="Consolas"/>
          <w:sz w:val="19"/>
          <w:szCs w:val="19"/>
          <w:lang w:val="en-US"/>
        </w:rPr>
        <w:t>usl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>_2();</w:t>
      </w:r>
      <w:r w:rsidRPr="000010BC">
        <w:rPr>
          <w:rFonts w:ascii="Consolas" w:eastAsiaTheme="minorHAnsi" w:hAnsi="Consolas" w:cs="Consolas"/>
          <w:sz w:val="19"/>
          <w:szCs w:val="19"/>
        </w:rPr>
        <w:tab/>
      </w:r>
      <w:r w:rsidR="00731F06" w:rsidRPr="000010BC">
        <w:rPr>
          <w:rFonts w:ascii="Consolas" w:eastAsiaTheme="minorHAnsi" w:hAnsi="Consolas" w:cs="Consolas"/>
          <w:color w:val="008000"/>
          <w:sz w:val="19"/>
          <w:szCs w:val="19"/>
        </w:rPr>
        <w:t>//добавляет</w:t>
      </w:r>
      <w:r w:rsidRPr="000010BC">
        <w:rPr>
          <w:rFonts w:ascii="Consolas" w:eastAsiaTheme="minorHAnsi" w:hAnsi="Consolas" w:cs="Consolas"/>
          <w:color w:val="008000"/>
          <w:sz w:val="19"/>
          <w:szCs w:val="19"/>
        </w:rPr>
        <w:t xml:space="preserve"> краевые условия 2-го рода</w:t>
      </w:r>
      <w:r w:rsidR="00731F06" w:rsidRPr="000010BC">
        <w:rPr>
          <w:rFonts w:ascii="Consolas" w:eastAsiaTheme="minorHAnsi" w:hAnsi="Consolas" w:cs="Consolas"/>
          <w:color w:val="008000"/>
          <w:sz w:val="19"/>
          <w:szCs w:val="19"/>
        </w:rPr>
        <w:t xml:space="preserve"> справа</w:t>
      </w:r>
    </w:p>
    <w:p w14:paraId="39131484" w14:textId="77777777" w:rsidR="00980FC0" w:rsidRPr="00F71AC3" w:rsidRDefault="00980FC0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Consolas" w:eastAsiaTheme="minorHAnsi" w:hAnsi="Consolas" w:cs="Consolas"/>
          <w:color w:val="008000"/>
          <w:sz w:val="19"/>
          <w:szCs w:val="19"/>
        </w:rPr>
      </w:pPr>
      <w:proofErr w:type="spellStart"/>
      <w:r w:rsidRPr="000010BC"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 xml:space="preserve"> </w:t>
      </w:r>
      <w:proofErr w:type="spellStart"/>
      <w:r w:rsidRPr="000010BC">
        <w:rPr>
          <w:rFonts w:ascii="Consolas" w:eastAsiaTheme="minorHAnsi" w:hAnsi="Consolas" w:cs="Consolas"/>
          <w:sz w:val="19"/>
          <w:szCs w:val="19"/>
        </w:rPr>
        <w:t>right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>_</w:t>
      </w:r>
      <w:r w:rsidR="00937738" w:rsidRPr="00937738">
        <w:rPr>
          <w:rFonts w:ascii="Consolas" w:eastAsiaTheme="minorHAnsi" w:hAnsi="Consolas" w:cs="Consolas"/>
          <w:sz w:val="19"/>
          <w:szCs w:val="19"/>
        </w:rPr>
        <w:t xml:space="preserve"> </w:t>
      </w:r>
      <w:proofErr w:type="spellStart"/>
      <w:r w:rsidR="00937738">
        <w:rPr>
          <w:rFonts w:ascii="Consolas" w:eastAsiaTheme="minorHAnsi" w:hAnsi="Consolas" w:cs="Consolas"/>
          <w:sz w:val="19"/>
          <w:szCs w:val="19"/>
          <w:lang w:val="en-US"/>
        </w:rPr>
        <w:t>usl</w:t>
      </w:r>
      <w:proofErr w:type="spellEnd"/>
      <w:r w:rsidRPr="000010BC">
        <w:rPr>
          <w:rFonts w:ascii="Consolas" w:eastAsiaTheme="minorHAnsi" w:hAnsi="Consolas" w:cs="Consolas"/>
          <w:sz w:val="19"/>
          <w:szCs w:val="19"/>
        </w:rPr>
        <w:t>_3();</w:t>
      </w:r>
      <w:r w:rsidRPr="000010BC">
        <w:rPr>
          <w:rFonts w:ascii="Consolas" w:eastAsiaTheme="minorHAnsi" w:hAnsi="Consolas" w:cs="Consolas"/>
          <w:sz w:val="19"/>
          <w:szCs w:val="19"/>
        </w:rPr>
        <w:tab/>
      </w:r>
      <w:r w:rsidRPr="000010BC">
        <w:rPr>
          <w:rFonts w:ascii="Consolas" w:eastAsiaTheme="minorHAnsi" w:hAnsi="Consolas" w:cs="Consolas"/>
          <w:color w:val="008000"/>
          <w:sz w:val="19"/>
          <w:szCs w:val="19"/>
        </w:rPr>
        <w:t>//добавляет краевые условия 3-го рода</w:t>
      </w:r>
      <w:r w:rsidR="00731F06" w:rsidRPr="000010BC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 w:rsidR="00F71AC3">
        <w:rPr>
          <w:rFonts w:ascii="Consolas" w:eastAsiaTheme="minorHAnsi" w:hAnsi="Consolas" w:cs="Consolas"/>
          <w:color w:val="008000"/>
          <w:sz w:val="19"/>
          <w:szCs w:val="19"/>
        </w:rPr>
        <w:t>справа</w:t>
      </w:r>
    </w:p>
    <w:p w14:paraId="2C06CE57" w14:textId="77777777" w:rsidR="00980FC0" w:rsidRPr="000010BC" w:rsidRDefault="00980FC0" w:rsidP="0004259E">
      <w:pPr>
        <w:jc w:val="both"/>
        <w:rPr>
          <w:rFonts w:ascii="Georgia" w:hAnsi="Georgia"/>
        </w:rPr>
      </w:pPr>
    </w:p>
    <w:p w14:paraId="1C26B6E6" w14:textId="77777777" w:rsidR="009844D9" w:rsidRPr="000010BC" w:rsidRDefault="009844D9" w:rsidP="0004259E">
      <w:pPr>
        <w:jc w:val="both"/>
        <w:rPr>
          <w:rFonts w:ascii="Georgia" w:hAnsi="Georgia"/>
          <w:b/>
          <w:sz w:val="20"/>
          <w:szCs w:val="20"/>
        </w:rPr>
      </w:pPr>
      <w:r w:rsidRPr="000010BC">
        <w:rPr>
          <w:rFonts w:ascii="Georgia" w:hAnsi="Georgia"/>
          <w:b/>
          <w:sz w:val="20"/>
          <w:szCs w:val="20"/>
        </w:rPr>
        <w:t>Решение СЛАУ</w:t>
      </w:r>
    </w:p>
    <w:p w14:paraId="1443607C" w14:textId="77777777" w:rsidR="00731F06" w:rsidRPr="000010BC" w:rsidRDefault="00731F06" w:rsidP="0004259E">
      <w:pPr>
        <w:jc w:val="both"/>
        <w:rPr>
          <w:rFonts w:ascii="Georgia" w:hAnsi="Georgia"/>
          <w:sz w:val="20"/>
          <w:szCs w:val="20"/>
        </w:rPr>
      </w:pPr>
      <w:r w:rsidRPr="000010BC">
        <w:rPr>
          <w:rFonts w:ascii="Georgia" w:hAnsi="Georgia"/>
          <w:noProof/>
          <w:sz w:val="20"/>
          <w:szCs w:val="20"/>
          <w:lang w:eastAsia="ru-RU"/>
        </w:rPr>
        <w:drawing>
          <wp:anchor distT="0" distB="0" distL="114300" distR="114300" simplePos="0" relativeHeight="251660288" behindDoc="1" locked="0" layoutInCell="1" allowOverlap="1" wp14:anchorId="3C0022C3" wp14:editId="6C426FAC">
            <wp:simplePos x="0" y="0"/>
            <wp:positionH relativeFrom="column">
              <wp:posOffset>12065</wp:posOffset>
            </wp:positionH>
            <wp:positionV relativeFrom="paragraph">
              <wp:posOffset>668020</wp:posOffset>
            </wp:positionV>
            <wp:extent cx="2781300" cy="986155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Lt.jpg"/>
                    <pic:cNvPicPr/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986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44D9" w:rsidRPr="000010BC">
        <w:rPr>
          <w:rFonts w:ascii="Georgia" w:hAnsi="Georgia"/>
          <w:sz w:val="20"/>
          <w:szCs w:val="20"/>
        </w:rPr>
        <w:t xml:space="preserve">Полученную СЛАУ решаем методом </w:t>
      </w:r>
      <w:r w:rsidRPr="000010BC">
        <w:rPr>
          <w:rFonts w:ascii="Georgia" w:hAnsi="Georgia"/>
          <w:position w:val="-4"/>
          <w:sz w:val="20"/>
          <w:szCs w:val="20"/>
        </w:rPr>
        <w:object w:dxaOrig="380" w:dyaOrig="300" w14:anchorId="4BC31BB6">
          <v:shape id="_x0000_i1117" type="#_x0000_t75" style="width:18.8pt;height:15.05pt" o:ole="">
            <v:imagedata r:id="rId179" o:title=""/>
          </v:shape>
          <o:OLEObject Type="Embed" ProgID="Equation.DSMT4" ShapeID="_x0000_i1117" DrawAspect="Content" ObjectID="_1793283239" r:id="rId180"/>
        </w:object>
      </w:r>
      <w:r w:rsidRPr="000010BC">
        <w:rPr>
          <w:rFonts w:ascii="Georgia" w:hAnsi="Georgia"/>
          <w:sz w:val="20"/>
          <w:szCs w:val="20"/>
        </w:rPr>
        <w:t xml:space="preserve"> факторизации, где элементы </w:t>
      </w:r>
      <w:r w:rsidR="00BD2126" w:rsidRPr="000010BC">
        <w:rPr>
          <w:rFonts w:ascii="Georgia" w:hAnsi="Georgia"/>
          <w:sz w:val="20"/>
          <w:szCs w:val="20"/>
        </w:rPr>
        <w:t xml:space="preserve">нижней треугольной </w:t>
      </w:r>
      <w:r w:rsidRPr="000010BC">
        <w:rPr>
          <w:rFonts w:ascii="Georgia" w:hAnsi="Georgia"/>
          <w:sz w:val="20"/>
          <w:szCs w:val="20"/>
        </w:rPr>
        <w:t xml:space="preserve">матрицы </w:t>
      </w:r>
      <w:r w:rsidRPr="000010BC">
        <w:rPr>
          <w:rFonts w:ascii="Georgia" w:hAnsi="Georgia"/>
          <w:sz w:val="20"/>
          <w:szCs w:val="20"/>
          <w:lang w:val="en-US"/>
        </w:rPr>
        <w:t>L</w:t>
      </w:r>
      <w:r w:rsidRPr="000010BC">
        <w:rPr>
          <w:rFonts w:ascii="Georgia" w:hAnsi="Georgia"/>
          <w:sz w:val="20"/>
          <w:szCs w:val="20"/>
        </w:rPr>
        <w:t xml:space="preserve"> вычисляются по формулам: </w:t>
      </w:r>
    </w:p>
    <w:p w14:paraId="77D94119" w14:textId="77777777" w:rsidR="009844D9" w:rsidRPr="009844D9" w:rsidRDefault="009844D9" w:rsidP="0004259E">
      <w:pPr>
        <w:pStyle w:val="ac"/>
        <w:numPr>
          <w:ilvl w:val="0"/>
          <w:numId w:val="1"/>
        </w:numPr>
        <w:jc w:val="both"/>
        <w:rPr>
          <w:rFonts w:ascii="Times New Roman" w:hAnsi="Times New Roman"/>
          <w:b/>
        </w:rPr>
      </w:pPr>
      <w:r w:rsidRPr="009844D9">
        <w:rPr>
          <w:rFonts w:ascii="Times New Roman" w:hAnsi="Times New Roman"/>
          <w:b/>
        </w:rPr>
        <w:lastRenderedPageBreak/>
        <w:t>Текст программы</w:t>
      </w:r>
    </w:p>
    <w:p w14:paraId="64A343E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#include</w:t>
      </w:r>
      <w:r w:rsidRPr="009B1FF7">
        <w:rPr>
          <w:rFonts w:ascii="Consolas" w:eastAsiaTheme="minorHAnsi" w:hAnsi="Consolas" w:cs="Consolas"/>
          <w:color w:val="A31515"/>
          <w:sz w:val="16"/>
          <w:szCs w:val="16"/>
        </w:rPr>
        <w:t>&lt;stdio.h&gt;</w:t>
      </w:r>
    </w:p>
    <w:p w14:paraId="6671F85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#include</w:t>
      </w:r>
      <w:r w:rsidRPr="009B1FF7">
        <w:rPr>
          <w:rFonts w:ascii="Consolas" w:eastAsiaTheme="minorHAnsi" w:hAnsi="Consolas" w:cs="Consolas"/>
          <w:color w:val="A31515"/>
          <w:sz w:val="16"/>
          <w:szCs w:val="16"/>
        </w:rPr>
        <w:t>&lt;math.h&gt;</w:t>
      </w:r>
    </w:p>
    <w:p w14:paraId="3D52387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164D12E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kol_elem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количество конечных элементов</w:t>
      </w:r>
    </w:p>
    <w:p w14:paraId="25DB3AC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lef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тип краевого условия на левой границе</w:t>
      </w:r>
    </w:p>
    <w:p w14:paraId="666ABEB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righ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тип краевого условия на правой границе</w:t>
      </w:r>
    </w:p>
    <w:p w14:paraId="2823EEF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N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размерность СЛАУ</w:t>
      </w:r>
    </w:p>
    <w:p w14:paraId="05943EB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233603E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*ig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массив под указатели на строки</w:t>
      </w:r>
    </w:p>
    <w:p w14:paraId="6A3FF16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d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массив диагональных элементов</w:t>
      </w:r>
    </w:p>
    <w:p w14:paraId="321D09B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g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массив элементов нижнего (верхнего треугольника)</w:t>
      </w:r>
    </w:p>
    <w:p w14:paraId="1F0B3AC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*f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массив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векnора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правой части </w:t>
      </w:r>
    </w:p>
    <w:p w14:paraId="0CDBAB9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массив координат узлов сетки </w:t>
      </w:r>
    </w:p>
    <w:p w14:paraId="6252363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*q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массив коэффициентов для аппроксимации искомой функции</w:t>
      </w:r>
    </w:p>
    <w:p w14:paraId="06F5BF1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gamm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= 1.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коэффициент гамма</w:t>
      </w:r>
    </w:p>
    <w:p w14:paraId="1CB054D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bet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= 1.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коэффициент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beta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для третьих краевых</w:t>
      </w:r>
    </w:p>
    <w:p w14:paraId="33B33EC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7E7D2CF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ambda(</w:t>
      </w:r>
      <w:proofErr w:type="gramEnd"/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r);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коэффициент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лямбда</w:t>
      </w:r>
    </w:p>
    <w:p w14:paraId="2333E30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f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озвращает значение функции правой части в заданной точке</w:t>
      </w:r>
    </w:p>
    <w:p w14:paraId="1899DDA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озвращает аналитическое значение функции</w:t>
      </w:r>
    </w:p>
    <w:p w14:paraId="61D96CD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d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производная аналитической функции</w:t>
      </w:r>
    </w:p>
    <w:p w14:paraId="6D325DA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clear_ma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функция очищающая СЛАУ</w:t>
      </w:r>
    </w:p>
    <w:p w14:paraId="403EF9A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matrix_mass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</w:rPr>
        <w:t>M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т в глобальную матрицу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масс</w:t>
      </w:r>
    </w:p>
    <w:p w14:paraId="4AFC416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matrix_zest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</w:rPr>
        <w:t>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т в глобальную матрицу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жесткости</w:t>
      </w:r>
    </w:p>
    <w:p w14:paraId="4A66D08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right_vector_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генерирует вектор правой части, массив должен быть чистым</w:t>
      </w:r>
    </w:p>
    <w:p w14:paraId="655BCF3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left_usl_1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левые краевые условия 1-го рода</w:t>
      </w:r>
    </w:p>
    <w:p w14:paraId="0E2A80C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ight_usl_1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правые краевые условия 1-го рода</w:t>
      </w:r>
    </w:p>
    <w:p w14:paraId="0F9BF4F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left_usl_2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левые краевые условия 2-го рода</w:t>
      </w:r>
    </w:p>
    <w:p w14:paraId="6D108B6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ight_usl_2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правые краевые условия 2-го рода</w:t>
      </w:r>
    </w:p>
    <w:p w14:paraId="2EC1D88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left_usl_3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левые краевые условия 3-го рода</w:t>
      </w:r>
    </w:p>
    <w:p w14:paraId="5D9D47C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ight_usl_3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левые краевые условия 3-го рода</w:t>
      </w:r>
    </w:p>
    <w:p w14:paraId="75D6893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gen_ma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функция выделяющая память под СЛАУ и задающая портрет</w:t>
      </w:r>
    </w:p>
    <w:p w14:paraId="425B9FA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razlo_LL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разложение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razlo_LLt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(метод квадратного корня)</w:t>
      </w:r>
    </w:p>
    <w:p w14:paraId="5007E5C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gauss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функция решающая СЛАУ</w:t>
      </w:r>
    </w:p>
    <w:p w14:paraId="5A074B5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outpu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ывод результата в файл</w:t>
      </w:r>
    </w:p>
    <w:p w14:paraId="64E294C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6372BBB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398F78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ambda(</w:t>
      </w:r>
      <w:proofErr w:type="gramEnd"/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r) 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коэффициент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лямбда</w:t>
      </w:r>
    </w:p>
    <w:p w14:paraId="5E5D0D3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32D218D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;</w:t>
      </w:r>
    </w:p>
    <w:p w14:paraId="411063C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2CD0711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538EF76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f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озвращает значение функции правой части в заданной точке</w:t>
      </w:r>
    </w:p>
    <w:p w14:paraId="2EB66D9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2797B3D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r w:rsidR="00106524">
        <w:rPr>
          <w:rFonts w:ascii="Consolas" w:eastAsiaTheme="minorHAnsi" w:hAnsi="Consolas" w:cs="Consolas"/>
          <w:sz w:val="16"/>
          <w:szCs w:val="16"/>
        </w:rPr>
        <w:t>(</w:t>
      </w:r>
      <w:r w:rsidRPr="009B1FF7">
        <w:rPr>
          <w:rFonts w:ascii="Consolas" w:eastAsiaTheme="minorHAnsi" w:hAnsi="Consolas" w:cs="Consolas"/>
          <w:sz w:val="16"/>
          <w:szCs w:val="16"/>
        </w:rPr>
        <w:t>2+r</w:t>
      </w:r>
      <w:r w:rsidR="00106524">
        <w:rPr>
          <w:rFonts w:ascii="Consolas" w:eastAsiaTheme="minorHAnsi" w:hAnsi="Consolas" w:cs="Consolas"/>
          <w:sz w:val="16"/>
          <w:szCs w:val="16"/>
        </w:rPr>
        <w:t>)</w:t>
      </w:r>
      <w:r w:rsidRPr="009B1FF7">
        <w:rPr>
          <w:rFonts w:ascii="Consolas" w:eastAsiaTheme="minorHAnsi" w:hAnsi="Consolas" w:cs="Consolas"/>
          <w:sz w:val="16"/>
          <w:szCs w:val="16"/>
        </w:rPr>
        <w:t>;</w:t>
      </w:r>
    </w:p>
    <w:p w14:paraId="01DA30F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2A955DF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3F432F6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озвращает аналитическое значение функции</w:t>
      </w:r>
    </w:p>
    <w:p w14:paraId="0F7DEB9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6CC2E42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;</w:t>
      </w:r>
    </w:p>
    <w:p w14:paraId="0BB79B2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1DC7680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05EDC37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d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doubl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озвращает производную аналитическое значение функции</w:t>
      </w:r>
    </w:p>
    <w:p w14:paraId="0D712CB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49CD129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1;</w:t>
      </w:r>
    </w:p>
    <w:p w14:paraId="5B4F07D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01ECACE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6FB2060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left_usl_1(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левые краевые условия 1-го рода</w:t>
      </w:r>
    </w:p>
    <w:p w14:paraId="1B9E8B9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2C5E2E9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d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0]</w:t>
      </w:r>
      <w:r w:rsidRPr="009B1FF7">
        <w:rPr>
          <w:rFonts w:ascii="Consolas" w:eastAsiaTheme="minorHAnsi" w:hAnsi="Consolas" w:cs="Consolas"/>
          <w:sz w:val="16"/>
          <w:szCs w:val="16"/>
        </w:rPr>
        <w:tab/>
        <w:t>= 1e+60;</w:t>
      </w:r>
    </w:p>
    <w:p w14:paraId="342E580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[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]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= 1e+60 *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0]);</w:t>
      </w:r>
    </w:p>
    <w:p w14:paraId="70F40A7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</w:p>
    <w:p w14:paraId="5D415B3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2F55B9A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06C11A7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right_usl_1(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правые краевые условия 1-го рода</w:t>
      </w:r>
    </w:p>
    <w:p w14:paraId="3921CB7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60871B1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d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N-1]</w:t>
      </w:r>
      <w:r w:rsidRPr="009B1FF7">
        <w:rPr>
          <w:rFonts w:ascii="Consolas" w:eastAsiaTheme="minorHAnsi" w:hAnsi="Consolas" w:cs="Consolas"/>
          <w:sz w:val="16"/>
          <w:szCs w:val="16"/>
        </w:rPr>
        <w:tab/>
        <w:t>= 1e+60;</w:t>
      </w:r>
    </w:p>
    <w:p w14:paraId="3A28696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[N-1]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= 1e+60 *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);</w:t>
      </w:r>
    </w:p>
    <w:p w14:paraId="3B5F5E0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54A7A17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3DEB1BE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F9AC23C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void</w:t>
      </w:r>
      <w:r w:rsidRPr="000010BC">
        <w:rPr>
          <w:rFonts w:ascii="Consolas" w:eastAsiaTheme="minorHAnsi" w:hAnsi="Consolas" w:cs="Consolas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</w:t>
      </w:r>
      <w:r w:rsidRPr="000010BC">
        <w:rPr>
          <w:rFonts w:ascii="Consolas" w:eastAsiaTheme="minorHAnsi" w:hAnsi="Consolas" w:cs="Consolas"/>
          <w:sz w:val="16"/>
          <w:szCs w:val="16"/>
        </w:rPr>
        <w:t>_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sl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</w:rPr>
        <w:t>_2()</w:t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добавляет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левые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краевые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условия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2-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го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рода</w:t>
      </w:r>
    </w:p>
    <w:p w14:paraId="6F1A7D0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663B012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[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] += -lambda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0])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d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0])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0]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0];</w:t>
      </w:r>
    </w:p>
    <w:p w14:paraId="00A83B5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50FA44D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2C2FAEB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3C4E9A2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void</w:t>
      </w:r>
      <w:r w:rsidRPr="000010BC">
        <w:rPr>
          <w:rFonts w:ascii="Consolas" w:eastAsiaTheme="minorHAnsi" w:hAnsi="Consolas" w:cs="Consolas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</w:t>
      </w:r>
      <w:r w:rsidRPr="000010BC">
        <w:rPr>
          <w:rFonts w:ascii="Consolas" w:eastAsiaTheme="minorHAnsi" w:hAnsi="Consolas" w:cs="Consolas"/>
          <w:sz w:val="16"/>
          <w:szCs w:val="16"/>
        </w:rPr>
        <w:t>_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sl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</w:rPr>
        <w:t>_2()</w:t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добавляет правые краевые условия 2-го рода</w:t>
      </w:r>
    </w:p>
    <w:p w14:paraId="2E7C33F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6DE353B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[N-1] += lambda(setka[kol_elem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)*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du_function(setka[kol_elem])*setka[kol_elem]*setka[kol_elem];</w:t>
      </w:r>
    </w:p>
    <w:p w14:paraId="451069E7" w14:textId="77777777" w:rsidR="000E60BE" w:rsidRPr="00FC7296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FC7296">
        <w:rPr>
          <w:rFonts w:ascii="Consolas" w:eastAsiaTheme="minorHAnsi" w:hAnsi="Consolas" w:cs="Consolas"/>
          <w:sz w:val="16"/>
          <w:szCs w:val="16"/>
        </w:rPr>
        <w:t>}</w:t>
      </w:r>
    </w:p>
    <w:p w14:paraId="21BBA0A8" w14:textId="77777777" w:rsidR="000E60BE" w:rsidRPr="00FC7296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360F096D" w14:textId="77777777" w:rsidR="000E60BE" w:rsidRPr="00FC7296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79E95D81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void</w:t>
      </w:r>
      <w:r w:rsidRPr="000010BC">
        <w:rPr>
          <w:rFonts w:ascii="Consolas" w:eastAsiaTheme="minorHAnsi" w:hAnsi="Consolas" w:cs="Consolas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</w:t>
      </w:r>
      <w:r w:rsidRPr="000010BC">
        <w:rPr>
          <w:rFonts w:ascii="Consolas" w:eastAsiaTheme="minorHAnsi" w:hAnsi="Consolas" w:cs="Consolas"/>
          <w:sz w:val="16"/>
          <w:szCs w:val="16"/>
        </w:rPr>
        <w:t>_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sl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</w:rPr>
        <w:t>_3()</w:t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добавляет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="00937738">
        <w:rPr>
          <w:rFonts w:ascii="Consolas" w:eastAsiaTheme="minorHAnsi" w:hAnsi="Consolas" w:cs="Consolas"/>
          <w:color w:val="008000"/>
          <w:sz w:val="16"/>
          <w:szCs w:val="16"/>
        </w:rPr>
        <w:t>правые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краевые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условия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3-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го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рода</w:t>
      </w:r>
    </w:p>
    <w:p w14:paraId="08B525F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287D164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di[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] += beta;</w:t>
      </w:r>
    </w:p>
    <w:p w14:paraId="61CC23BD" w14:textId="77777777" w:rsidR="000E60BE" w:rsidRPr="009B1FF7" w:rsidRDefault="00937738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>
        <w:rPr>
          <w:rFonts w:ascii="Consolas" w:eastAsiaTheme="minorHAnsi" w:hAnsi="Consolas" w:cs="Consolas"/>
          <w:sz w:val="16"/>
          <w:szCs w:val="16"/>
          <w:lang w:val="en-US"/>
        </w:rPr>
        <w:t>f[</w:t>
      </w:r>
      <w:proofErr w:type="gramEnd"/>
      <w:r>
        <w:rPr>
          <w:rFonts w:ascii="Consolas" w:eastAsiaTheme="minorHAnsi" w:hAnsi="Consolas" w:cs="Consolas"/>
          <w:sz w:val="16"/>
          <w:szCs w:val="16"/>
          <w:lang w:val="en-US"/>
        </w:rPr>
        <w:t xml:space="preserve">0]  += </w:t>
      </w:r>
      <w:proofErr w:type="spellStart"/>
      <w:r w:rsidR="00913B70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="00913B70">
        <w:rPr>
          <w:rFonts w:ascii="Consolas" w:eastAsiaTheme="minorHAnsi" w:hAnsi="Consolas" w:cs="Consolas"/>
          <w:sz w:val="16"/>
          <w:szCs w:val="16"/>
          <w:lang w:val="en-US"/>
        </w:rPr>
        <w:t>[0]*</w:t>
      </w:r>
      <w:proofErr w:type="spellStart"/>
      <w:r w:rsidR="00913B70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="00913B70">
        <w:rPr>
          <w:rFonts w:ascii="Consolas" w:eastAsiaTheme="minorHAnsi" w:hAnsi="Consolas" w:cs="Consolas"/>
          <w:sz w:val="16"/>
          <w:szCs w:val="16"/>
          <w:lang w:val="en-US"/>
        </w:rPr>
        <w:t>[0]</w:t>
      </w:r>
      <w:r w:rsidR="00913B70" w:rsidRPr="00913B70">
        <w:rPr>
          <w:rFonts w:ascii="Consolas" w:eastAsiaTheme="minorHAnsi" w:hAnsi="Consolas" w:cs="Consolas"/>
          <w:sz w:val="16"/>
          <w:szCs w:val="16"/>
          <w:lang w:val="en-US"/>
        </w:rPr>
        <w:t>*</w:t>
      </w:r>
      <w:r>
        <w:rPr>
          <w:rFonts w:ascii="Consolas" w:eastAsiaTheme="minorHAnsi" w:hAnsi="Consolas" w:cs="Consolas"/>
          <w:sz w:val="16"/>
          <w:szCs w:val="16"/>
          <w:lang w:val="en-US"/>
        </w:rPr>
        <w:t>beta*</w:t>
      </w:r>
      <w:proofErr w:type="spellStart"/>
      <w:r w:rsidR="000E60BE" w:rsidRPr="009B1FF7">
        <w:rPr>
          <w:rFonts w:ascii="Consolas" w:eastAsiaTheme="minorHAnsi" w:hAnsi="Consolas" w:cs="Consolas"/>
          <w:sz w:val="16"/>
          <w:szCs w:val="16"/>
          <w:lang w:val="en-US"/>
        </w:rPr>
        <w:t>u_function</w:t>
      </w:r>
      <w:proofErr w:type="spellEnd"/>
      <w:r w:rsidR="000E60BE"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="000E60BE"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="000E60BE" w:rsidRPr="009B1FF7">
        <w:rPr>
          <w:rFonts w:ascii="Consolas" w:eastAsiaTheme="minorHAnsi" w:hAnsi="Consolas" w:cs="Consolas"/>
          <w:sz w:val="16"/>
          <w:szCs w:val="16"/>
          <w:lang w:val="en-US"/>
        </w:rPr>
        <w:t>[0]);</w:t>
      </w:r>
    </w:p>
    <w:p w14:paraId="6F83FF3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35E3075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619CB7E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5448981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void</w:t>
      </w:r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</w:t>
      </w:r>
      <w:r w:rsidRPr="009B1FF7">
        <w:rPr>
          <w:rFonts w:ascii="Consolas" w:eastAsiaTheme="minorHAnsi" w:hAnsi="Consolas" w:cs="Consolas"/>
          <w:sz w:val="16"/>
          <w:szCs w:val="16"/>
        </w:rPr>
        <w:t>_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_3(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т левые краевые условия 3-го рода</w:t>
      </w:r>
    </w:p>
    <w:p w14:paraId="0000D0BB" w14:textId="77777777" w:rsidR="000E60BE" w:rsidRPr="009D0F81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3A5445E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di[N-1] += beta;</w:t>
      </w:r>
    </w:p>
    <w:p w14:paraId="4E09F8E5" w14:textId="77777777" w:rsidR="000E60BE" w:rsidRPr="009B1FF7" w:rsidRDefault="00937738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>
        <w:rPr>
          <w:rFonts w:ascii="Consolas" w:eastAsiaTheme="minorHAnsi" w:hAnsi="Consolas" w:cs="Consolas"/>
          <w:sz w:val="16"/>
          <w:szCs w:val="16"/>
          <w:lang w:val="en-US"/>
        </w:rPr>
        <w:tab/>
        <w:t>f[N-1]</w:t>
      </w:r>
      <w:r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+= </w:t>
      </w:r>
      <w:r w:rsidR="00913B70">
        <w:rPr>
          <w:rFonts w:ascii="Consolas" w:eastAsiaTheme="minorHAnsi" w:hAnsi="Consolas" w:cs="Consolas"/>
          <w:sz w:val="16"/>
          <w:szCs w:val="16"/>
          <w:lang w:val="en-US"/>
        </w:rPr>
        <w:t>setka[kol_</w:t>
      </w:r>
      <w:proofErr w:type="gramStart"/>
      <w:r w:rsidR="00913B70">
        <w:rPr>
          <w:rFonts w:ascii="Consolas" w:eastAsiaTheme="minorHAnsi" w:hAnsi="Consolas" w:cs="Consolas"/>
          <w:sz w:val="16"/>
          <w:szCs w:val="16"/>
          <w:lang w:val="en-US"/>
        </w:rPr>
        <w:t>elem]*</w:t>
      </w:r>
      <w:proofErr w:type="gramEnd"/>
      <w:r w:rsidR="00913B70">
        <w:rPr>
          <w:rFonts w:ascii="Consolas" w:eastAsiaTheme="minorHAnsi" w:hAnsi="Consolas" w:cs="Consolas"/>
          <w:sz w:val="16"/>
          <w:szCs w:val="16"/>
          <w:lang w:val="en-US"/>
        </w:rPr>
        <w:t>setka[kol_elem]</w:t>
      </w:r>
      <w:r w:rsidR="00913B70" w:rsidRPr="00913B70">
        <w:rPr>
          <w:rFonts w:ascii="Consolas" w:eastAsiaTheme="minorHAnsi" w:hAnsi="Consolas" w:cs="Consolas"/>
          <w:sz w:val="16"/>
          <w:szCs w:val="16"/>
          <w:lang w:val="en-US"/>
        </w:rPr>
        <w:t>*</w:t>
      </w:r>
      <w:r>
        <w:rPr>
          <w:rFonts w:ascii="Consolas" w:eastAsiaTheme="minorHAnsi" w:hAnsi="Consolas" w:cs="Consolas"/>
          <w:sz w:val="16"/>
          <w:szCs w:val="16"/>
          <w:lang w:val="en-US"/>
        </w:rPr>
        <w:t>beta*</w:t>
      </w:r>
      <w:r w:rsidR="000E60BE" w:rsidRPr="009B1FF7">
        <w:rPr>
          <w:rFonts w:ascii="Consolas" w:eastAsiaTheme="minorHAnsi" w:hAnsi="Consolas" w:cs="Consolas"/>
          <w:sz w:val="16"/>
          <w:szCs w:val="16"/>
          <w:lang w:val="en-US"/>
        </w:rPr>
        <w:t>u_function(setka[kol_elem]);;</w:t>
      </w:r>
    </w:p>
    <w:p w14:paraId="6F9E523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27C5E15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6D620E0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5C143C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4252720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gen</w:t>
      </w:r>
      <w:r w:rsidRPr="009B1FF7">
        <w:rPr>
          <w:rFonts w:ascii="Consolas" w:eastAsiaTheme="minorHAnsi" w:hAnsi="Consolas" w:cs="Consolas"/>
          <w:sz w:val="16"/>
          <w:szCs w:val="16"/>
        </w:rPr>
        <w:t>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mat</w:t>
      </w:r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функция выделяющая память под СЛАУ и задающая портрет</w:t>
      </w:r>
    </w:p>
    <w:p w14:paraId="6FED419E" w14:textId="77777777" w:rsidR="00937738" w:rsidRPr="00FC7296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color w:val="008000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</w:rPr>
        <w:t>{</w:t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и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считывающая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сетку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из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файла</w:t>
      </w:r>
    </w:p>
    <w:p w14:paraId="7BFB4ABF" w14:textId="77777777" w:rsidR="000E60BE" w:rsidRPr="00FC7296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ILE</w:t>
      </w:r>
      <w:r w:rsidRPr="00FC7296">
        <w:rPr>
          <w:rFonts w:ascii="Consolas" w:eastAsiaTheme="minorHAnsi" w:hAnsi="Consolas" w:cs="Consolas"/>
          <w:sz w:val="16"/>
          <w:szCs w:val="16"/>
        </w:rPr>
        <w:t xml:space="preserve"> *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n</w:t>
      </w:r>
      <w:r w:rsidRPr="00FC7296">
        <w:rPr>
          <w:rFonts w:ascii="Consolas" w:eastAsiaTheme="minorHAnsi" w:hAnsi="Consolas" w:cs="Consolas"/>
          <w:sz w:val="16"/>
          <w:szCs w:val="16"/>
        </w:rPr>
        <w:t>;</w:t>
      </w:r>
    </w:p>
    <w:p w14:paraId="726F876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FC7296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,j</w:t>
      </w:r>
      <w:proofErr w:type="spellEnd"/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3BAB858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3E2DEAD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(in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ope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input\\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dannie.txt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r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)=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NULL)</w:t>
      </w:r>
    </w:p>
    <w:p w14:paraId="0297752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077534D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"OSHIBKA 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OTKRbITIYA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FAILA dannie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36795C1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1;</w:t>
      </w:r>
    </w:p>
    <w:p w14:paraId="68CE1D4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4647372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351B38F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scan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in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%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i</w:t>
      </w:r>
      <w:proofErr w:type="spellEnd"/>
      <w:proofErr w:type="gram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&amp;</w:t>
      </w:r>
      <w:proofErr w:type="spellStart"/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==EOF)</w:t>
      </w:r>
    </w:p>
    <w:p w14:paraId="70645FB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55B924C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"NET 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DANNbIX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V dannie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3AC5E28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1;</w:t>
      </w:r>
    </w:p>
    <w:p w14:paraId="549134C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61A1C1C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1593DE3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kol_elem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&lt;1)</w:t>
      </w:r>
    </w:p>
    <w:p w14:paraId="64BFAAA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{</w:t>
      </w:r>
    </w:p>
    <w:p w14:paraId="2803CDD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"MALO 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KONECHNbIX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ELEMENTOV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34FCC23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1;</w:t>
      </w:r>
    </w:p>
    <w:p w14:paraId="5FB4982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2E3D923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0B1E37F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N = kol_elem+1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ычисляем размерность СЛАУ</w:t>
      </w:r>
    </w:p>
    <w:p w14:paraId="2155FA9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7A7B2FF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= 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new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N+1]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ыделяем память под массив указателей на строки</w:t>
      </w:r>
    </w:p>
    <w:p w14:paraId="62ED2BD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3FB8C295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== NULL)</w:t>
      </w:r>
    </w:p>
    <w:p w14:paraId="2E0DAD4A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5DBDBD95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0010BC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NEDOSTATOCHNO PAMYATI\n"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531EE4D4" w14:textId="77777777" w:rsidR="000E60BE" w:rsidRPr="00913B70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13B70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13B70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633D81D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13B70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49AAF35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</w:p>
    <w:p w14:paraId="3E4723F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заполняем массив указателей на строки</w:t>
      </w:r>
    </w:p>
    <w:p w14:paraId="4A3B3A6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0] = 1;</w:t>
      </w:r>
    </w:p>
    <w:p w14:paraId="5D3D724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1] = 1;</w:t>
      </w:r>
    </w:p>
    <w:p w14:paraId="1956630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22224E8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,j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2;i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192B46F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2C4F4FB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[j] =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j-1] + 1; j++;</w:t>
      </w:r>
    </w:p>
    <w:p w14:paraId="79B230B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4402D0E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3B14858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ыделяем память под матрицу СЛАУ, вектор правой части и вектор решения</w:t>
      </w:r>
    </w:p>
    <w:p w14:paraId="1D538FEB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di = </w:t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new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N];</w:t>
      </w:r>
    </w:p>
    <w:p w14:paraId="29C4F839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f  =</w:t>
      </w:r>
      <w:proofErr w:type="gramEnd"/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new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N];</w:t>
      </w:r>
    </w:p>
    <w:p w14:paraId="047371FC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5BE88AC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gg = </w:t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new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N]-1];</w:t>
      </w:r>
    </w:p>
    <w:p w14:paraId="03206037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q  =</w:t>
      </w:r>
      <w:proofErr w:type="gramEnd"/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new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N];</w:t>
      </w:r>
    </w:p>
    <w:p w14:paraId="0C17DDBF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0AA2B1F9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(di==NULL || gg==NULL || f==NULL || q==NULL)</w:t>
      </w:r>
    </w:p>
    <w:p w14:paraId="1E924FCD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6E0C3873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0010BC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NEDOSTATOCHNO PAMYATI\n"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65DE89F0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255EA74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3B437E7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2757A63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считываем типы краевых условий</w:t>
      </w:r>
    </w:p>
    <w:p w14:paraId="6890B05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scan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in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%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i</w:t>
      </w:r>
      <w:proofErr w:type="spellEnd"/>
      <w:proofErr w:type="gram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&amp;</w:t>
      </w:r>
      <w:proofErr w:type="spellStart"/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==EOF)</w:t>
      </w:r>
    </w:p>
    <w:p w14:paraId="11CB1A4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lastRenderedPageBreak/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37BC19F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NET LEVOGO KY V dannie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463D027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1;</w:t>
      </w:r>
    </w:p>
    <w:p w14:paraId="2D94014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22027C5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5468737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1||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gt;3)</w:t>
      </w:r>
    </w:p>
    <w:p w14:paraId="4621701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0BD7265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NEVERNOE LEVOE KY V dannie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57E6793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1;</w:t>
      </w:r>
    </w:p>
    <w:p w14:paraId="3FC6551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36BACF6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37B2CAC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scan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in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%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i</w:t>
      </w:r>
      <w:proofErr w:type="spellEnd"/>
      <w:proofErr w:type="gram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&amp;</w:t>
      </w:r>
      <w:proofErr w:type="spellStart"/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==EOF)</w:t>
      </w:r>
    </w:p>
    <w:p w14:paraId="6119140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1A21EFB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NET PRAVOGO KY V dannie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22F6088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1;</w:t>
      </w:r>
    </w:p>
    <w:p w14:paraId="53B24D6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7A5150B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1C939CC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1||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gt;3)</w:t>
      </w:r>
    </w:p>
    <w:p w14:paraId="65F285F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240B12E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NEVERNOE PRAVOGO KY V dannie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57DFFEA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4739405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7A66CE4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5504773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clos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in);</w:t>
      </w:r>
    </w:p>
    <w:p w14:paraId="275EA23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4830AD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открытие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файла</w:t>
      </w:r>
    </w:p>
    <w:p w14:paraId="624511D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(in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ope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input\\</w:t>
      </w:r>
      <w:proofErr w:type="spellStart"/>
      <w:r w:rsidR="00937738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uzli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.txt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r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)=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NULL)</w:t>
      </w:r>
    </w:p>
    <w:p w14:paraId="0ECB00B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1CE70D2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"OSHIBKA 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OTKRbITIYA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FAILA uzli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66F04C2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2BA5B2A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0EC4A07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84DCF1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выделение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памяти</w:t>
      </w:r>
    </w:p>
    <w:p w14:paraId="4C0EDD4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 =</w:t>
      </w:r>
      <w:proofErr w:type="gramEnd"/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new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kol_elem+1];</w:t>
      </w:r>
    </w:p>
    <w:p w14:paraId="714CD06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AE3DBC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0274465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=NULL)</w:t>
      </w:r>
    </w:p>
    <w:p w14:paraId="41BACBD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362B1AA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NEDOSTATOCHNO PAMYATI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2EAB3D5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7A5CC19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537BA44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495A43A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считывание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сетки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из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файла</w:t>
      </w:r>
    </w:p>
    <w:p w14:paraId="26E36F2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7E2B4E0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5E5D6B3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scan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n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%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lf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&amp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)==EOF)</w:t>
      </w:r>
    </w:p>
    <w:p w14:paraId="40E6DC7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73A3D57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"MALO 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DANNbIX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V uzli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6F41C83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49ABD66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604D0C3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06D9F81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!=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0 &amp;&amp;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-1]&gt;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)</w:t>
      </w:r>
    </w:p>
    <w:p w14:paraId="7310467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526C9D4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NEVERNbIIDANNbIE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V uzli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2BDA501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713F24A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1E6EBBA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1922593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55C5D23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clos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in);</w:t>
      </w:r>
    </w:p>
    <w:p w14:paraId="211DB6F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0C01ADD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0;</w:t>
      </w:r>
    </w:p>
    <w:p w14:paraId="37764E0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509CE66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E3F87D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564AD9BC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void</w:t>
      </w:r>
      <w:r w:rsidRPr="000010BC">
        <w:rPr>
          <w:rFonts w:ascii="Consolas" w:eastAsiaTheme="minorHAnsi" w:hAnsi="Consolas" w:cs="Consolas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clear</w:t>
      </w:r>
      <w:r w:rsidRPr="000010BC">
        <w:rPr>
          <w:rFonts w:ascii="Consolas" w:eastAsiaTheme="minorHAnsi" w:hAnsi="Consolas" w:cs="Consolas"/>
          <w:sz w:val="16"/>
          <w:szCs w:val="16"/>
        </w:rPr>
        <w:t>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mat</w:t>
      </w:r>
      <w:r w:rsidRPr="000010BC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0010BC">
        <w:rPr>
          <w:rFonts w:ascii="Consolas" w:eastAsiaTheme="minorHAnsi" w:hAnsi="Consolas" w:cs="Consolas"/>
          <w:sz w:val="16"/>
          <w:szCs w:val="16"/>
        </w:rPr>
        <w:t>)</w:t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функция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очищающая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СЛАУ</w:t>
      </w:r>
    </w:p>
    <w:p w14:paraId="108FD59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7901E8F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i;</w:t>
      </w:r>
    </w:p>
    <w:p w14:paraId="5952D67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59F9AC5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очистка вектора правой части и диагонали матрицы</w:t>
      </w:r>
    </w:p>
    <w:p w14:paraId="5A55E9D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N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2CF89B3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5867A36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[i] = 0;</w:t>
      </w:r>
    </w:p>
    <w:p w14:paraId="1AF5CF5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di[i] = 0;</w:t>
      </w:r>
    </w:p>
    <w:p w14:paraId="631FF34D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5BC5C1BD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4CA657A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очистка нижнего треугольника</w:t>
      </w:r>
    </w:p>
    <w:p w14:paraId="247DCCB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for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i=0;i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N]-1;i++)</w:t>
      </w:r>
    </w:p>
    <w:p w14:paraId="0923EFB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g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] = 0;</w:t>
      </w:r>
    </w:p>
    <w:p w14:paraId="42AFE16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7067D0E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lastRenderedPageBreak/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</w:p>
    <w:p w14:paraId="59C765D2" w14:textId="77777777" w:rsidR="000E60BE" w:rsidRPr="009B1FF7" w:rsidRDefault="00F71AC3" w:rsidP="00F71AC3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>
        <w:rPr>
          <w:rFonts w:ascii="Consolas" w:eastAsiaTheme="minorHAnsi" w:hAnsi="Consolas" w:cs="Consolas"/>
          <w:sz w:val="16"/>
          <w:szCs w:val="16"/>
        </w:rPr>
        <w:t>}</w:t>
      </w:r>
    </w:p>
    <w:p w14:paraId="519A130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razlo_LL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разложение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razlo_LLt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(метод квадратного корня)</w:t>
      </w:r>
    </w:p>
    <w:p w14:paraId="1ED83F3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68FF0F9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,j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k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1C067E3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per;</w:t>
      </w:r>
    </w:p>
    <w:p w14:paraId="40257DD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a;</w:t>
      </w:r>
    </w:p>
    <w:p w14:paraId="795A7EB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b;</w:t>
      </w:r>
    </w:p>
    <w:p w14:paraId="1FBC473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1504D1E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di[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] = sqrt(di[0]);</w:t>
      </w:r>
    </w:p>
    <w:p w14:paraId="74F4C13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CA4327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for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i=1;i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N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++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пробегаем по строкам матрицы</w:t>
      </w:r>
    </w:p>
    <w:p w14:paraId="7230EBF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{</w:t>
      </w:r>
    </w:p>
    <w:p w14:paraId="59D8B8B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  <w:t xml:space="preserve">a = i -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[i+1] +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]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начало i-й строки в абсолютной нумерации</w:t>
      </w:r>
    </w:p>
    <w:p w14:paraId="6A32626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29F5C5D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for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j=0;j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];j++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пробегаем по столбцам до диагонали</w:t>
      </w:r>
    </w:p>
    <w:p w14:paraId="54B27F7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  <w:t>{</w:t>
      </w:r>
    </w:p>
    <w:p w14:paraId="5ED126A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18C51C3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  <w:t xml:space="preserve">b = a + j -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[a+j+1] +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a+j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]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начало j-й строки в абсолютной нумерации</w:t>
      </w:r>
    </w:p>
    <w:p w14:paraId="5CD7C59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per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=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g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]+j-1];</w:t>
      </w:r>
    </w:p>
    <w:p w14:paraId="5CC31AE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43EADCF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242CB90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a&lt;b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если i-я строка началась раньше j-й строки</w:t>
      </w:r>
    </w:p>
    <w:p w14:paraId="62C39A6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  <w:t>{</w:t>
      </w:r>
    </w:p>
    <w:p w14:paraId="05069512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+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j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+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j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]-</w:t>
      </w:r>
      <w:proofErr w:type="gram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1;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</w:t>
      </w:r>
      <w:proofErr w:type="gram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&gt;=0;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--)</w:t>
      </w:r>
    </w:p>
    <w:p w14:paraId="6891837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{</w:t>
      </w:r>
    </w:p>
    <w:p w14:paraId="316E5C34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er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-=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gg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+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j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]+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-1] *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gg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]+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b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-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+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-1];</w:t>
      </w:r>
    </w:p>
    <w:p w14:paraId="71D4122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6FC9452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176E9AB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else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если j-я строка началась раньше i-й строки</w:t>
      </w:r>
    </w:p>
    <w:p w14:paraId="09317B0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4A4A7A2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k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-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b;k</w:t>
      </w:r>
      <w:proofErr w:type="spellEnd"/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a+j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+j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k++)</w:t>
      </w:r>
    </w:p>
    <w:p w14:paraId="263C777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78BF050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per -= 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k-1-(a-b)] * 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+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j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-1];</w:t>
      </w:r>
    </w:p>
    <w:p w14:paraId="5330318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7AEA235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035A01F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F0A404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j-1] = per/di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a+j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</w:t>
      </w:r>
    </w:p>
    <w:p w14:paraId="37503AE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1BEFC33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58203FD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683ECDE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обработка диагонального элемента</w:t>
      </w:r>
    </w:p>
    <w:p w14:paraId="4C6F430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per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=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d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];</w:t>
      </w:r>
    </w:p>
    <w:p w14:paraId="636C6C3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51815F8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k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k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k++)</w:t>
      </w:r>
    </w:p>
    <w:p w14:paraId="6B3B02E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per -= 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k-1] * 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k-1];</w:t>
      </w:r>
    </w:p>
    <w:p w14:paraId="51EA521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55C535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di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 = sqrt(per);</w:t>
      </w:r>
    </w:p>
    <w:p w14:paraId="61F5E44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31446AE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di[i]==0)</w:t>
      </w:r>
    </w:p>
    <w:p w14:paraId="28C6600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5D5F089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21DA7CF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55F8512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0;</w:t>
      </w:r>
    </w:p>
    <w:p w14:paraId="324E9EC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0D2D64E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1849F0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7D5905A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gauss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)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функция</w:t>
      </w:r>
      <w:r w:rsidRPr="000010BC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решающая</w:t>
      </w:r>
      <w:r w:rsidRPr="000010BC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СЛАУ</w:t>
      </w:r>
    </w:p>
    <w:p w14:paraId="570FD17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14E3BD57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0010BC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</w:rPr>
        <w:t>,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j</w:t>
      </w:r>
      <w:proofErr w:type="gramEnd"/>
      <w:r w:rsidRPr="000010BC">
        <w:rPr>
          <w:rFonts w:ascii="Consolas" w:eastAsiaTheme="minorHAnsi" w:hAnsi="Consolas" w:cs="Consolas"/>
          <w:sz w:val="16"/>
          <w:szCs w:val="16"/>
        </w:rPr>
        <w:t>;</w:t>
      </w:r>
    </w:p>
    <w:p w14:paraId="7FE376C9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</w:rPr>
        <w:tab/>
      </w:r>
    </w:p>
    <w:p w14:paraId="54510876" w14:textId="77777777" w:rsidR="000E60BE" w:rsidRPr="000010BC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0010BC">
        <w:rPr>
          <w:rFonts w:ascii="Consolas" w:eastAsiaTheme="minorHAnsi" w:hAnsi="Consolas" w:cs="Consolas"/>
          <w:sz w:val="16"/>
          <w:szCs w:val="16"/>
        </w:rPr>
        <w:tab/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прямой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ход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етода</w:t>
      </w:r>
      <w:r w:rsidRPr="000010BC">
        <w:rPr>
          <w:rFonts w:ascii="Consolas" w:eastAsiaTheme="minorHAnsi" w:hAnsi="Consolas" w:cs="Consolas"/>
          <w:color w:val="008000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Гаусса</w:t>
      </w:r>
    </w:p>
    <w:p w14:paraId="43BE720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</w:rPr>
        <w:tab/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q[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] = f[0] / di[0];</w:t>
      </w:r>
    </w:p>
    <w:p w14:paraId="7C2A5F1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008F1E0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1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N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0D7F7AD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6E9929F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q[i] = f[i];</w:t>
      </w:r>
    </w:p>
    <w:p w14:paraId="04EC624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B83292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j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j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j++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</w:t>
      </w:r>
    </w:p>
    <w:p w14:paraId="71CF154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306F7F7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q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 -= 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j-1] * q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-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1]+</w:t>
      </w:r>
      <w:proofErr w:type="spellStart"/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]+j]; </w:t>
      </w:r>
    </w:p>
    <w:p w14:paraId="407A914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3924842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48EF5FF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  <w:t>q[i] = q[i]/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d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];</w:t>
      </w:r>
    </w:p>
    <w:p w14:paraId="2241EB6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55F1031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1A0FA0E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Заносим в вектор правой части решение обратного хода метода Гаусса</w:t>
      </w:r>
    </w:p>
    <w:p w14:paraId="649CB62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N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6B05CAA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[i] = q[i];</w:t>
      </w:r>
    </w:p>
    <w:p w14:paraId="583BDDC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lastRenderedPageBreak/>
        <w:tab/>
      </w:r>
    </w:p>
    <w:p w14:paraId="0BB8F4C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5193B1C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обратный ход метода Гаусса</w:t>
      </w:r>
    </w:p>
    <w:p w14:paraId="2A17718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for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i=N-1;i&gt;=0;i--)</w:t>
      </w:r>
    </w:p>
    <w:p w14:paraId="606A891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721A947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q[i] = f[i]/di[i];</w:t>
      </w:r>
    </w:p>
    <w:p w14:paraId="00BE9A4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B30A7B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j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j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j++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</w:t>
      </w:r>
    </w:p>
    <w:p w14:paraId="049F449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6D16444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-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1]+</w:t>
      </w:r>
      <w:proofErr w:type="spellStart"/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j] -= q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 * 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+j-1];</w:t>
      </w:r>
    </w:p>
    <w:p w14:paraId="0A4658E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47CE91B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  <w:t>}</w:t>
      </w:r>
    </w:p>
    <w:p w14:paraId="5AB982A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19D64B1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0;</w:t>
      </w:r>
    </w:p>
    <w:p w14:paraId="4D0A6B1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23BB6019" w14:textId="77777777" w:rsidR="000E60BE" w:rsidRPr="000E60BE" w:rsidRDefault="000E60BE" w:rsidP="000E60BE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9"/>
          <w:szCs w:val="19"/>
        </w:rPr>
      </w:pPr>
      <w:r w:rsidRPr="000E60BE">
        <w:rPr>
          <w:rFonts w:ascii="Consolas" w:eastAsiaTheme="minorHAnsi" w:hAnsi="Consolas" w:cs="Consolas"/>
          <w:sz w:val="19"/>
          <w:szCs w:val="19"/>
        </w:rPr>
        <w:t xml:space="preserve"> </w:t>
      </w:r>
    </w:p>
    <w:p w14:paraId="66625388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n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outpu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ывод результата в файл</w:t>
      </w:r>
    </w:p>
    <w:p w14:paraId="652B67F0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4D3F52BB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1155A308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ILE *out;</w:t>
      </w:r>
    </w:p>
    <w:p w14:paraId="1D5C2E3E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466CD2C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(out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ope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output\\output.txt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wt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)=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NULL)</w:t>
      </w:r>
    </w:p>
    <w:p w14:paraId="26DA0A38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15C6DC4A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"OSHIBKA 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OTKRbITIYA</w:t>
      </w:r>
      <w:proofErr w:type="spellEnd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FAILA output.txt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08FDC37A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1;</w:t>
      </w:r>
    </w:p>
    <w:p w14:paraId="0A40C277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717109F9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sum1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,sum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2=0;</w:t>
      </w:r>
    </w:p>
    <w:p w14:paraId="18987EE2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0;i&lt;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 {sum1 +=pow(q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),2); sum2 += pow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u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),2);}</w:t>
      </w:r>
    </w:p>
    <w:p w14:paraId="2D486D75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4E9BF4AC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=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50065C26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out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%2.4lf;%2.18le;%2.16le;%2.16le\n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setka[i],q[i],u_function(setka[i]),abs(q[i]-u_function(setka[i])));</w:t>
      </w:r>
    </w:p>
    <w:p w14:paraId="1F0A0CB3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print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out,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%.2le</w:t>
      </w:r>
      <w:proofErr w:type="gram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sqrt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sum1)/sqrt(sum2));</w:t>
      </w:r>
    </w:p>
    <w:p w14:paraId="5F960245" w14:textId="77777777" w:rsidR="00265F93" w:rsidRPr="000010BC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fclose</w:t>
      </w:r>
      <w:proofErr w:type="spell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(out);</w:t>
      </w:r>
    </w:p>
    <w:p w14:paraId="18E209B4" w14:textId="77777777" w:rsidR="00265F93" w:rsidRPr="000010BC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329B02CD" w14:textId="77777777" w:rsidR="00265F93" w:rsidRPr="000010BC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0;</w:t>
      </w:r>
    </w:p>
    <w:p w14:paraId="7FC74617" w14:textId="77777777" w:rsidR="00265F93" w:rsidRPr="000010BC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1AD8D579" w14:textId="77777777" w:rsidR="00265F93" w:rsidRPr="000010BC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</w:p>
    <w:p w14:paraId="0B8232D7" w14:textId="77777777" w:rsidR="00265F93" w:rsidRPr="000010BC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0010BC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void</w:t>
      </w:r>
      <w:r w:rsidRPr="000010BC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gramStart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main(</w:t>
      </w:r>
      <w:proofErr w:type="gramEnd"/>
      <w:r w:rsidRPr="000010BC">
        <w:rPr>
          <w:rFonts w:ascii="Consolas" w:eastAsiaTheme="minorHAnsi" w:hAnsi="Consolas" w:cs="Consolas"/>
          <w:sz w:val="16"/>
          <w:szCs w:val="16"/>
          <w:lang w:val="en-US"/>
        </w:rPr>
        <w:t>)</w:t>
      </w:r>
    </w:p>
    <w:p w14:paraId="1CE51835" w14:textId="77777777" w:rsidR="00265F93" w:rsidRPr="00913B70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13B70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1BDE6247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8000"/>
          <w:sz w:val="16"/>
          <w:szCs w:val="16"/>
        </w:rPr>
      </w:pPr>
      <w:r w:rsidRPr="00913B70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gen_ma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)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;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генерируем портрет матрицы и выделяем память под СЛАУ </w:t>
      </w:r>
    </w:p>
    <w:p w14:paraId="3D6CFA09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 //и считываем из файла узлы сетки</w:t>
      </w:r>
    </w:p>
    <w:p w14:paraId="18C1069C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clear_ma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очищаем матрицу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ab/>
      </w:r>
    </w:p>
    <w:p w14:paraId="40275242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matrix_mass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</w:rPr>
        <w:t>M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м в глобальную матрицу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масс</w:t>
      </w:r>
    </w:p>
    <w:p w14:paraId="3F8B81AC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matrix_zest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</w:rPr>
        <w:t>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м в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глобыльную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матрицу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жесткости</w:t>
      </w:r>
    </w:p>
    <w:p w14:paraId="65FA7933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right_vector_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генерирует вектор правой части</w:t>
      </w:r>
    </w:p>
    <w:p w14:paraId="550891F0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4D37A0E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lef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==1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м левое краевое условие</w:t>
      </w:r>
    </w:p>
    <w:p w14:paraId="7FFE4B11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_usl_1();</w:t>
      </w:r>
    </w:p>
    <w:p w14:paraId="5992BF2A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DBC8EFD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=2)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75C66CDA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left_usl_2();</w:t>
      </w:r>
    </w:p>
    <w:p w14:paraId="584AEB98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4D3CFE8F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ef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=3)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37FE93B5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left_usl_3();</w:t>
      </w:r>
    </w:p>
    <w:p w14:paraId="3C7565D7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ED0AFD6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26F69091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i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righ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==1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добавляем правое краевое условие</w:t>
      </w:r>
    </w:p>
    <w:p w14:paraId="5C14CCD6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_usl_1();</w:t>
      </w:r>
    </w:p>
    <w:p w14:paraId="2503167E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0282B712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=2)</w:t>
      </w:r>
    </w:p>
    <w:p w14:paraId="6BB5D21A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right_usl_2();</w:t>
      </w:r>
    </w:p>
    <w:p w14:paraId="394A21DD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C01F3C6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ight_usl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=3)</w:t>
      </w:r>
    </w:p>
    <w:p w14:paraId="21F1E0A0" w14:textId="77777777" w:rsidR="00265F93" w:rsidRPr="000010BC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right_usl_3();</w:t>
      </w:r>
    </w:p>
    <w:p w14:paraId="574330F7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razlo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L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))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razlo_LLt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-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разложение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для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ы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СЛАУ</w:t>
      </w:r>
    </w:p>
    <w:p w14:paraId="47BA6193" w14:textId="77777777" w:rsidR="00265F93" w:rsidRPr="0076400F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76400F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76400F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printf</w:t>
      </w:r>
      <w:proofErr w:type="spellEnd"/>
      <w:r w:rsidRPr="0076400F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r w:rsidRPr="0076400F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Error</w:t>
      </w:r>
      <w:r w:rsidRPr="0076400F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razlo</w:t>
      </w:r>
      <w:r w:rsidRPr="0076400F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_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LLt</w:t>
      </w:r>
      <w:proofErr w:type="spellEnd"/>
      <w:r w:rsidRPr="0076400F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\</w:t>
      </w:r>
      <w:r w:rsidRPr="009B1FF7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n</w:t>
      </w:r>
      <w:r w:rsidRPr="0076400F">
        <w:rPr>
          <w:rFonts w:ascii="Consolas" w:eastAsiaTheme="minorHAnsi" w:hAnsi="Consolas" w:cs="Consolas"/>
          <w:color w:val="A31515"/>
          <w:sz w:val="16"/>
          <w:szCs w:val="16"/>
          <w:lang w:val="en-US"/>
        </w:rPr>
        <w:t>"</w:t>
      </w:r>
      <w:r w:rsidRPr="0076400F">
        <w:rPr>
          <w:rFonts w:ascii="Consolas" w:eastAsiaTheme="minorHAnsi" w:hAnsi="Consolas" w:cs="Consolas"/>
          <w:sz w:val="16"/>
          <w:szCs w:val="16"/>
          <w:lang w:val="en-US"/>
        </w:rPr>
        <w:t>);</w:t>
      </w:r>
    </w:p>
    <w:p w14:paraId="543E292E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76400F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76400F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6FBEAF50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01587598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39A4007E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f</w:t>
      </w:r>
      <w:r w:rsidRPr="009B1FF7">
        <w:rPr>
          <w:rFonts w:ascii="Consolas" w:eastAsiaTheme="minorHAnsi" w:hAnsi="Consolas" w:cs="Consolas"/>
          <w:sz w:val="16"/>
          <w:szCs w:val="16"/>
        </w:rPr>
        <w:t xml:space="preserve"> (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gauss</w:t>
      </w:r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</w:rPr>
        <w:t>;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прямой и обратный ход Гаусса, решение СЛАУ</w:t>
      </w:r>
    </w:p>
    <w:p w14:paraId="63B3A50F" w14:textId="77777777" w:rsidR="00265F93" w:rsidRPr="009B1FF7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DD01A18" w14:textId="77777777" w:rsidR="0024630A" w:rsidRDefault="00265F9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out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put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;</w:t>
      </w:r>
      <w:r>
        <w:rPr>
          <w:rFonts w:ascii="Consolas" w:eastAsiaTheme="minorHAnsi" w:hAnsi="Consolas" w:cs="Consolas"/>
          <w:sz w:val="16"/>
          <w:szCs w:val="16"/>
        </w:rPr>
        <w:t xml:space="preserve">     </w:t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>
        <w:rPr>
          <w:rFonts w:ascii="Consolas" w:eastAsiaTheme="minorHAnsi" w:hAnsi="Consolas" w:cs="Consolas"/>
          <w:sz w:val="16"/>
          <w:szCs w:val="16"/>
        </w:rPr>
        <w:t xml:space="preserve">;   </w:t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33860F45" w14:textId="77777777" w:rsidR="00F71AC3" w:rsidRDefault="00F71AC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390489FB" w14:textId="77777777" w:rsidR="00F71AC3" w:rsidRDefault="00F71AC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E2E39B2" w14:textId="77777777" w:rsidR="00F71AC3" w:rsidRDefault="00F71AC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E6867DC" w14:textId="77777777" w:rsidR="00F71AC3" w:rsidRDefault="00F71AC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1665490D" w14:textId="77777777" w:rsidR="00F71AC3" w:rsidRDefault="00F71AC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6B0414D" w14:textId="77777777" w:rsidR="00F71AC3" w:rsidRPr="00265F93" w:rsidRDefault="00F71AC3" w:rsidP="00265F9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2C60F0C" w14:textId="77777777" w:rsidR="0094463C" w:rsidRPr="000E60BE" w:rsidRDefault="0094463C" w:rsidP="0004259E">
      <w:pPr>
        <w:spacing w:after="0" w:line="24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Линейные</w:t>
      </w:r>
      <w:r w:rsidRPr="000E60BE">
        <w:rPr>
          <w:rFonts w:ascii="Times New Roman" w:hAnsi="Times New Roman"/>
          <w:b/>
        </w:rPr>
        <w:t xml:space="preserve"> </w:t>
      </w:r>
      <w:r w:rsidRPr="0094463C">
        <w:rPr>
          <w:rFonts w:ascii="Times New Roman" w:hAnsi="Times New Roman"/>
          <w:b/>
        </w:rPr>
        <w:t>элементы</w:t>
      </w:r>
      <w:r w:rsidRPr="000E60BE">
        <w:rPr>
          <w:rFonts w:ascii="Times New Roman" w:hAnsi="Times New Roman"/>
          <w:b/>
        </w:rPr>
        <w:t>:</w:t>
      </w:r>
    </w:p>
    <w:p w14:paraId="333C24AA" w14:textId="77777777" w:rsidR="009844D9" w:rsidRPr="000E60BE" w:rsidRDefault="009844D9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sz w:val="16"/>
          <w:szCs w:val="16"/>
        </w:rPr>
      </w:pPr>
    </w:p>
    <w:p w14:paraId="2557576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matrix_mass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</w:rPr>
        <w:t>M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т в глобальную матрицу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масс</w:t>
      </w:r>
    </w:p>
    <w:p w14:paraId="22C1463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6BAE809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20891DC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h;</w:t>
      </w:r>
    </w:p>
    <w:p w14:paraId="4748B9E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4C10C5D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3A8354D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5B59FC9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шаг</w:t>
      </w:r>
    </w:p>
    <w:p w14:paraId="263B1F51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h  =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</w:t>
      </w:r>
    </w:p>
    <w:p w14:paraId="452D3BB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357EA4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ссы</w:t>
      </w:r>
    </w:p>
    <w:p w14:paraId="0EC2FAF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921808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di[i]+= gamma*(h/60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.)*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20+h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10+h*h*2);</w:t>
      </w:r>
    </w:p>
    <w:p w14:paraId="454DD0B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di[i+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1]+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 gamma*(h/60.)*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20+h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30+h*h*12);</w:t>
      </w:r>
    </w:p>
    <w:p w14:paraId="554C72A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0D7C57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2]-2]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+= gamma*(h/60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.)*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10+h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10+h*h*3);</w:t>
      </w:r>
    </w:p>
    <w:p w14:paraId="20BF3AA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633ACD9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61EE3CB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</w:p>
    <w:p w14:paraId="0B9D673F" w14:textId="77777777" w:rsidR="000E60BE" w:rsidRPr="009B1FF7" w:rsidRDefault="00F71AC3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>
        <w:rPr>
          <w:rFonts w:ascii="Consolas" w:eastAsiaTheme="minorHAnsi" w:hAnsi="Consolas" w:cs="Consolas"/>
          <w:sz w:val="16"/>
          <w:szCs w:val="16"/>
        </w:rPr>
        <w:t>}</w:t>
      </w:r>
    </w:p>
    <w:p w14:paraId="308E9908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699183C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right_vector_F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генерирует вектор правой части, массив должен быть чистым</w:t>
      </w:r>
    </w:p>
    <w:p w14:paraId="0E7921C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58121A9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49924B3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h,a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,c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0C5CB10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c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11,c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22,c21;</w:t>
      </w:r>
    </w:p>
    <w:p w14:paraId="5B006C4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3A45C61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21CE31D6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7E5A966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шаг</w:t>
      </w:r>
    </w:p>
    <w:p w14:paraId="744938C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h =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</w:t>
      </w:r>
    </w:p>
    <w:p w14:paraId="3813DCD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D0D21D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ычисляем вектор правой части</w:t>
      </w:r>
    </w:p>
    <w:p w14:paraId="2BD906B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  <w:t xml:space="preserve">a =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f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[i]);</w:t>
      </w:r>
    </w:p>
    <w:p w14:paraId="3FE4200E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c =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f_functio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);</w:t>
      </w:r>
    </w:p>
    <w:p w14:paraId="2DAE970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1DE578A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c11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= (h/60.)*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20+h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10+h*h*2);</w:t>
      </w:r>
    </w:p>
    <w:p w14:paraId="0752A1F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c22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= (h/60.)*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20+h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30+h*h*12);</w:t>
      </w:r>
    </w:p>
    <w:p w14:paraId="081B7D6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c21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= (h/60.)*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10+h*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*10+h*h*3);</w:t>
      </w:r>
    </w:p>
    <w:p w14:paraId="21A5E27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3EE664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[i]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+= c11*a + c21*c;</w:t>
      </w:r>
    </w:p>
    <w:p w14:paraId="1BD639E3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f[i+1]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+= c21*a + c22*c;</w:t>
      </w:r>
    </w:p>
    <w:p w14:paraId="0477849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}</w:t>
      </w:r>
    </w:p>
    <w:p w14:paraId="7827825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return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1EC0B88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}</w:t>
      </w:r>
    </w:p>
    <w:p w14:paraId="6274A474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</w:p>
    <w:p w14:paraId="2FD5EEE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3D3BCC7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void</w:t>
      </w:r>
      <w:r w:rsidRPr="009B1FF7">
        <w:rPr>
          <w:rFonts w:ascii="Consolas" w:eastAsiaTheme="minorHAnsi" w:hAnsi="Consolas" w:cs="Consolas"/>
          <w:sz w:val="16"/>
          <w:szCs w:val="16"/>
        </w:rPr>
        <w:t xml:space="preserve"> 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matrix</w:t>
      </w:r>
      <w:r w:rsidRPr="009B1FF7">
        <w:rPr>
          <w:rFonts w:ascii="Consolas" w:eastAsiaTheme="minorHAnsi" w:hAnsi="Consolas" w:cs="Consolas"/>
          <w:sz w:val="16"/>
          <w:szCs w:val="16"/>
        </w:rPr>
        <w:t>_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zest</w:t>
      </w:r>
      <w:r w:rsidRPr="009B1FF7">
        <w:rPr>
          <w:rFonts w:ascii="Consolas" w:eastAsiaTheme="minorHAnsi" w:hAnsi="Consolas" w:cs="Consolas"/>
          <w:sz w:val="16"/>
          <w:szCs w:val="16"/>
        </w:rPr>
        <w:t>_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G</w:t>
      </w:r>
      <w:r w:rsidRPr="009B1FF7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9B1FF7">
        <w:rPr>
          <w:rFonts w:ascii="Consolas" w:eastAsiaTheme="minorHAnsi" w:hAnsi="Consolas" w:cs="Consolas"/>
          <w:sz w:val="16"/>
          <w:szCs w:val="16"/>
        </w:rPr>
        <w:t>)</w:t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т в глобальную матрицу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 xml:space="preserve"> жесткости</w:t>
      </w:r>
    </w:p>
    <w:p w14:paraId="3A1EFCC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51D4C73F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6AEC8B0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h;</w:t>
      </w:r>
    </w:p>
    <w:p w14:paraId="0F9DC4B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lambda1, lambda2;</w:t>
      </w:r>
    </w:p>
    <w:p w14:paraId="329147A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0A758B1D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5A667DAC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шаг</w:t>
      </w:r>
    </w:p>
    <w:p w14:paraId="28F01AC9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h = 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;</w:t>
      </w:r>
    </w:p>
    <w:p w14:paraId="1E4048B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lambda1=lambda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);</w:t>
      </w:r>
    </w:p>
    <w:p w14:paraId="23318692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lambda2=lambda(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1]);</w:t>
      </w:r>
    </w:p>
    <w:p w14:paraId="3E04417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//вычисляем коэффициенты для разложения коэффициента диффузии</w:t>
      </w:r>
    </w:p>
    <w:p w14:paraId="4450557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</w:p>
    <w:p w14:paraId="58EA700B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sz w:val="16"/>
          <w:szCs w:val="16"/>
        </w:rPr>
        <w:tab/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r w:rsidRPr="009B1FF7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proofErr w:type="spellStart"/>
      <w:r w:rsidRPr="009B1FF7">
        <w:rPr>
          <w:rFonts w:ascii="Consolas" w:eastAsiaTheme="minorHAnsi" w:hAnsi="Consolas" w:cs="Consolas"/>
          <w:color w:val="008000"/>
          <w:sz w:val="16"/>
          <w:szCs w:val="16"/>
        </w:rPr>
        <w:t>жескости</w:t>
      </w:r>
      <w:proofErr w:type="spellEnd"/>
    </w:p>
    <w:p w14:paraId="34D94557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di[i]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+= 1/h*((6.0*setka[i]*setka[i]+4.0*setka[i]*h+h*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ambda1+(6.0*setka[i]*setka[i]+8.0*setka[i]*h+3.0*h*h)*lambda2)/12.0;</w:t>
      </w:r>
    </w:p>
    <w:p w14:paraId="0E45F14D" w14:textId="77777777" w:rsidR="000E60BE" w:rsidRPr="00F71AC3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di[i+1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]  +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= 1/h*((6.0*setka[i]*setka[i]+4.0*setka[i]*h+h*h)*lambda1+(6.0*setka[i]*setka[i]+8.0*set</w:t>
      </w:r>
      <w:r w:rsidR="00F71AC3">
        <w:rPr>
          <w:rFonts w:ascii="Consolas" w:eastAsiaTheme="minorHAnsi" w:hAnsi="Consolas" w:cs="Consolas"/>
          <w:sz w:val="16"/>
          <w:szCs w:val="16"/>
          <w:lang w:val="en-US"/>
        </w:rPr>
        <w:t>ka[i]*h+3.0*h*h)*lambda2)/12.0;</w:t>
      </w:r>
    </w:p>
    <w:p w14:paraId="2C46D08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gg[</w:t>
      </w:r>
      <w:proofErr w:type="spell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[i+2]-2]</w:t>
      </w:r>
      <w:r w:rsidRPr="009B1FF7">
        <w:rPr>
          <w:rFonts w:ascii="Consolas" w:eastAsiaTheme="minorHAnsi" w:hAnsi="Consolas" w:cs="Consolas"/>
          <w:sz w:val="16"/>
          <w:szCs w:val="16"/>
          <w:lang w:val="en-US"/>
        </w:rPr>
        <w:tab/>
        <w:t>+= -1/h*((6.0*setka[i]*setka[i]+4.0*setka[i]*h+h*</w:t>
      </w:r>
      <w:proofErr w:type="gramStart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9B1FF7">
        <w:rPr>
          <w:rFonts w:ascii="Consolas" w:eastAsiaTheme="minorHAnsi" w:hAnsi="Consolas" w:cs="Consolas"/>
          <w:sz w:val="16"/>
          <w:szCs w:val="16"/>
          <w:lang w:val="en-US"/>
        </w:rPr>
        <w:t>lambda1+(6.0*setka[i]*setka[i]+8.0*setka[i]*h+3.0*h*h)*lambda2)/12.0;</w:t>
      </w:r>
    </w:p>
    <w:p w14:paraId="33BA44FA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0BF4E950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9B1FF7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9B1FF7">
        <w:rPr>
          <w:rFonts w:ascii="Consolas" w:eastAsiaTheme="minorHAnsi" w:hAnsi="Consolas" w:cs="Consolas"/>
          <w:sz w:val="16"/>
          <w:szCs w:val="16"/>
        </w:rPr>
        <w:t>;</w:t>
      </w:r>
    </w:p>
    <w:p w14:paraId="4DA76845" w14:textId="77777777" w:rsidR="000E60BE" w:rsidRPr="009B1FF7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9B1FF7">
        <w:rPr>
          <w:rFonts w:ascii="Consolas" w:eastAsiaTheme="minorHAnsi" w:hAnsi="Consolas" w:cs="Consolas"/>
          <w:sz w:val="16"/>
          <w:szCs w:val="16"/>
        </w:rPr>
        <w:t>}</w:t>
      </w:r>
    </w:p>
    <w:p w14:paraId="2A58007A" w14:textId="77777777" w:rsidR="000E60BE" w:rsidRDefault="000E60BE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0D1700E5" w14:textId="77777777" w:rsidR="00F71AC3" w:rsidRDefault="00F71AC3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68A09FD" w14:textId="77777777" w:rsidR="00F71AC3" w:rsidRPr="009B1FF7" w:rsidRDefault="00F71AC3" w:rsidP="000E60BE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38ADFC9D" w14:textId="77777777" w:rsidR="009844D9" w:rsidRPr="0094463C" w:rsidRDefault="009844D9" w:rsidP="0004259E">
      <w:pPr>
        <w:spacing w:after="0" w:line="240" w:lineRule="auto"/>
        <w:jc w:val="both"/>
        <w:rPr>
          <w:rFonts w:ascii="Times New Roman" w:hAnsi="Times New Roman"/>
          <w:b/>
        </w:rPr>
      </w:pPr>
      <w:proofErr w:type="spellStart"/>
      <w:r w:rsidRPr="0094463C">
        <w:rPr>
          <w:rFonts w:ascii="Times New Roman" w:hAnsi="Times New Roman"/>
          <w:b/>
        </w:rPr>
        <w:lastRenderedPageBreak/>
        <w:t>Лагранжевы</w:t>
      </w:r>
      <w:proofErr w:type="spellEnd"/>
      <w:r w:rsidRPr="0094463C">
        <w:rPr>
          <w:rFonts w:ascii="Times New Roman" w:hAnsi="Times New Roman"/>
          <w:b/>
        </w:rPr>
        <w:t xml:space="preserve"> элементы:</w:t>
      </w:r>
    </w:p>
    <w:p w14:paraId="05C0D460" w14:textId="77777777" w:rsidR="009844D9" w:rsidRPr="00D1672F" w:rsidRDefault="00404D19" w:rsidP="0004259E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sz w:val="16"/>
          <w:szCs w:val="16"/>
        </w:rPr>
      </w:pPr>
      <w:r>
        <w:rPr>
          <w:rFonts w:ascii="Consolas" w:hAnsi="Consolas" w:cs="Consolas"/>
          <w:color w:val="008000"/>
          <w:sz w:val="16"/>
          <w:szCs w:val="16"/>
        </w:rPr>
        <w:t xml:space="preserve"> </w:t>
      </w:r>
    </w:p>
    <w:p w14:paraId="51A02956" w14:textId="77777777" w:rsidR="009844D9" w:rsidRPr="009B1FF7" w:rsidRDefault="009844D9" w:rsidP="003E7AC2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sz w:val="16"/>
          <w:szCs w:val="16"/>
        </w:rPr>
      </w:pPr>
    </w:p>
    <w:p w14:paraId="085EA681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265F93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</w:rPr>
        <w:t>matrix_mass_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</w:rPr>
        <w:t>M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265F93">
        <w:rPr>
          <w:rFonts w:ascii="Consolas" w:eastAsiaTheme="minorHAnsi" w:hAnsi="Consolas" w:cs="Consolas"/>
          <w:sz w:val="16"/>
          <w:szCs w:val="16"/>
        </w:rPr>
        <w:t>)</w:t>
      </w: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т в глобальную матрицу </w:t>
      </w:r>
      <w:proofErr w:type="spellStart"/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 xml:space="preserve"> масс</w:t>
      </w:r>
    </w:p>
    <w:p w14:paraId="322669AC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06B0B7EA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448C49F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h;</w:t>
      </w:r>
    </w:p>
    <w:p w14:paraId="54FEB79D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4AD6D9ED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2F73356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71D4CE97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шаг</w:t>
      </w:r>
    </w:p>
    <w:p w14:paraId="0C0661B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  =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;</w:t>
      </w:r>
    </w:p>
    <w:p w14:paraId="6BDF1120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7A0F78D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массы</w:t>
      </w:r>
    </w:p>
    <w:p w14:paraId="2545D10A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027126EE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h*(19.0*setka[i]*h+128.0*setka[i]*setka[i]+2.0*h*h)/1680.0*gamma;</w:t>
      </w:r>
    </w:p>
    <w:p w14:paraId="49EF381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+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27.0/560.0*h*(5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gamma;</w:t>
      </w:r>
    </w:p>
    <w:p w14:paraId="794712E8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+2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27.0/560.0*h*(11.0*setka[i]*h+8.0*setka[i]*setka[i]+4.0*h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gamma;</w:t>
      </w:r>
    </w:p>
    <w:p w14:paraId="36AD559A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+3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h*(237.0*setka[i]*h+128.0*setka[i]*setka[i]+111.0*h*h)/1680.0*gamma;</w:t>
      </w:r>
    </w:p>
    <w:p w14:paraId="32B9D09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1D83C397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2]-2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-3.0/1120.0*h*(-2.0*setka[i]*h-22.0*setka[i]*setka[i]+h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gamma;</w:t>
      </w:r>
    </w:p>
    <w:p w14:paraId="62F33B10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2]-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3.0/560.0*h*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-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gamma;</w:t>
      </w:r>
    </w:p>
    <w:p w14:paraId="282DD26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2]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-27.0/1120.0*h*(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gamma;</w:t>
      </w:r>
    </w:p>
    <w:p w14:paraId="00ED30A8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3]-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h*(38.0*setka[i]*h+38.0*setka[i]*setka[i]+15.0*h*h)/3360.0*gamma;</w:t>
      </w:r>
    </w:p>
    <w:p w14:paraId="267046D8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3]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=  -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3.0/560.0*h*(9.0*setka[i]*h+4.0*setka[i]*setka[i]+4.0*h*h)*gamma;</w:t>
      </w:r>
    </w:p>
    <w:p w14:paraId="3C5A8D9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3]+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3.0/1120.0*h*(42.0*setka[i]*h+22.0*setka[i]*setka[i]+19.0*h*h)*gamma;</w:t>
      </w:r>
    </w:p>
    <w:p w14:paraId="78F66C8C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0AF3018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>}</w:t>
      </w:r>
    </w:p>
    <w:p w14:paraId="7BD4DEA8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306EE05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265F93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;</w:t>
      </w:r>
    </w:p>
    <w:p w14:paraId="28A17FFD" w14:textId="77777777" w:rsidR="00E50F20" w:rsidRPr="00265F93" w:rsidRDefault="00F71AC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>
        <w:rPr>
          <w:rFonts w:ascii="Consolas" w:eastAsiaTheme="minorHAnsi" w:hAnsi="Consolas" w:cs="Consolas"/>
          <w:sz w:val="16"/>
          <w:szCs w:val="16"/>
        </w:rPr>
        <w:t>}</w:t>
      </w:r>
    </w:p>
    <w:p w14:paraId="56B7D597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6589E30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265F93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</w:rPr>
        <w:t>right_vector_F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()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//генерирует вектор правой части, массив должен быть чистым</w:t>
      </w:r>
    </w:p>
    <w:p w14:paraId="75D7C0A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7106FEEA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346E4A0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,a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,b,c,d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061A9B21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c11,c22,c33,c44,c21,c31,c32,c41,c42,c43;</w:t>
      </w:r>
    </w:p>
    <w:p w14:paraId="45BDF76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23C865DC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59F87B0B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2C9531D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шаг</w:t>
      </w:r>
    </w:p>
    <w:p w14:paraId="72A5943D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h =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;</w:t>
      </w:r>
    </w:p>
    <w:p w14:paraId="5534DC8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7FCDDF7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//вычисляем вектор правой части</w:t>
      </w:r>
    </w:p>
    <w:p w14:paraId="6ADC2C0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ab/>
        <w:t xml:space="preserve">a =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</w:rPr>
        <w:t>f_function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[i]);</w:t>
      </w:r>
    </w:p>
    <w:p w14:paraId="1B92574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b =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f_function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/3.);</w:t>
      </w:r>
    </w:p>
    <w:p w14:paraId="582AD19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c =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f_function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2*h/3.);</w:t>
      </w:r>
    </w:p>
    <w:p w14:paraId="7DB7CB1F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d =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f_function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i+1]);</w:t>
      </w:r>
    </w:p>
    <w:p w14:paraId="0EF85DB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930469D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11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h*(19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12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2.0*h*h)/1680.0;</w:t>
      </w:r>
    </w:p>
    <w:p w14:paraId="7C11EF04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22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27.0/560.0*h*(5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*h);</w:t>
      </w:r>
    </w:p>
    <w:p w14:paraId="570B6191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33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27.0/560.0*h*(11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4.0*h*h);</w:t>
      </w:r>
    </w:p>
    <w:p w14:paraId="6AAACDEA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44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h*(237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12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111.0*h*h)/1680.0;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35AA8CD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21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-3.0/1120.0*h*(-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-2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*h);</w:t>
      </w:r>
    </w:p>
    <w:p w14:paraId="6AE9A6C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31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3.0/560.0*h*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-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*h);</w:t>
      </w:r>
    </w:p>
    <w:p w14:paraId="20AF697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32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-27.0/1120.0*h*(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h*h);</w:t>
      </w:r>
    </w:p>
    <w:p w14:paraId="046D15C1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41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h*(3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3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15.0*h*h)/3360.0;</w:t>
      </w:r>
    </w:p>
    <w:p w14:paraId="67E850B2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42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-3.0/560.0*h*(9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4.0*h*h);</w:t>
      </w:r>
    </w:p>
    <w:p w14:paraId="566CB6B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c43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= 3.0/1120.0*h*(4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+2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+19.0*h*h);</w:t>
      </w:r>
    </w:p>
    <w:p w14:paraId="23AAACED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65B8D224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f[3*i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c11*a + c21*b + c31*c + c41*d;</w:t>
      </w:r>
    </w:p>
    <w:p w14:paraId="7E62AB4E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f[3*i+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c21*a + c22*b + c32*c + c42*d;</w:t>
      </w:r>
    </w:p>
    <w:p w14:paraId="2A52D5AF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f[3*i+2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c31*a + c32*b + c33*c + c43*d;</w:t>
      </w:r>
    </w:p>
    <w:p w14:paraId="46DC684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f[3*i+3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c41*a + c42*b + c43*c + c44*d;</w:t>
      </w:r>
    </w:p>
    <w:p w14:paraId="10992D22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>}</w:t>
      </w:r>
    </w:p>
    <w:p w14:paraId="5F6533D0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265F93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;</w:t>
      </w:r>
    </w:p>
    <w:p w14:paraId="488190D2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</w:rPr>
        <w:t>}</w:t>
      </w:r>
    </w:p>
    <w:p w14:paraId="2D9DB57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16473C4C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proofErr w:type="spellStart"/>
      <w:r w:rsidRPr="00265F93">
        <w:rPr>
          <w:rFonts w:ascii="Consolas" w:eastAsiaTheme="minorHAnsi" w:hAnsi="Consolas" w:cs="Consolas"/>
          <w:color w:val="0000FF"/>
          <w:sz w:val="16"/>
          <w:szCs w:val="16"/>
        </w:rPr>
        <w:t>void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</w:rPr>
        <w:t>matrix_zest_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</w:rPr>
        <w:t>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(</w:t>
      </w:r>
      <w:proofErr w:type="gramEnd"/>
      <w:r w:rsidRPr="00265F93">
        <w:rPr>
          <w:rFonts w:ascii="Consolas" w:eastAsiaTheme="minorHAnsi" w:hAnsi="Consolas" w:cs="Consolas"/>
          <w:sz w:val="16"/>
          <w:szCs w:val="16"/>
        </w:rPr>
        <w:t>)</w:t>
      </w: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 xml:space="preserve">//добавляет в глобальную матрицу </w:t>
      </w:r>
      <w:proofErr w:type="spellStart"/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proofErr w:type="spellEnd"/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 xml:space="preserve"> жесткости</w:t>
      </w:r>
    </w:p>
    <w:p w14:paraId="45E0ED9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{</w:t>
      </w:r>
    </w:p>
    <w:p w14:paraId="6107028F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int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;</w:t>
      </w:r>
    </w:p>
    <w:p w14:paraId="64F9FFD7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h;</w:t>
      </w:r>
    </w:p>
    <w:p w14:paraId="65D8B76A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double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lambda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1,lambda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2;</w:t>
      </w:r>
    </w:p>
    <w:p w14:paraId="46015551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3C32EF4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00FF"/>
          <w:sz w:val="16"/>
          <w:szCs w:val="16"/>
          <w:lang w:val="en-US"/>
        </w:rPr>
        <w:t>for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 xml:space="preserve"> (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=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0;i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&lt;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kol_elem;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++)</w:t>
      </w:r>
    </w:p>
    <w:p w14:paraId="09122B0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{</w:t>
      </w:r>
    </w:p>
    <w:p w14:paraId="1909297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шаг</w:t>
      </w:r>
    </w:p>
    <w:p w14:paraId="0F87D0F6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 xml:space="preserve">h = 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i+1]-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;</w:t>
      </w:r>
    </w:p>
    <w:p w14:paraId="686818F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7C92FDB7" w14:textId="77777777" w:rsidR="00E50F20" w:rsidRPr="00FC7296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lastRenderedPageBreak/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FC7296">
        <w:rPr>
          <w:rFonts w:ascii="Consolas" w:eastAsiaTheme="minorHAnsi" w:hAnsi="Consolas" w:cs="Consolas"/>
          <w:sz w:val="16"/>
          <w:szCs w:val="16"/>
          <w:lang w:val="en-US"/>
        </w:rPr>
        <w:t>lambda1=lambda(</w:t>
      </w:r>
      <w:proofErr w:type="spellStart"/>
      <w:r w:rsidRPr="00FC7296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FC7296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FC7296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FC7296">
        <w:rPr>
          <w:rFonts w:ascii="Consolas" w:eastAsiaTheme="minorHAnsi" w:hAnsi="Consolas" w:cs="Consolas"/>
          <w:sz w:val="16"/>
          <w:szCs w:val="16"/>
          <w:lang w:val="en-US"/>
        </w:rPr>
        <w:t>]);</w:t>
      </w:r>
    </w:p>
    <w:p w14:paraId="2E1C5FF3" w14:textId="77777777" w:rsidR="00E50F20" w:rsidRPr="00FC7296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FC7296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FC7296">
        <w:rPr>
          <w:rFonts w:ascii="Consolas" w:eastAsiaTheme="minorHAnsi" w:hAnsi="Consolas" w:cs="Consolas"/>
          <w:sz w:val="16"/>
          <w:szCs w:val="16"/>
          <w:lang w:val="en-US"/>
        </w:rPr>
        <w:tab/>
        <w:t>lambda2=lambda(</w:t>
      </w:r>
      <w:proofErr w:type="spellStart"/>
      <w:r w:rsidRPr="00FC7296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FC7296">
        <w:rPr>
          <w:rFonts w:ascii="Consolas" w:eastAsiaTheme="minorHAnsi" w:hAnsi="Consolas" w:cs="Consolas"/>
          <w:sz w:val="16"/>
          <w:szCs w:val="16"/>
          <w:lang w:val="en-US"/>
        </w:rPr>
        <w:t>[i+1]);</w:t>
      </w:r>
    </w:p>
    <w:p w14:paraId="1199BA88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FC7296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FC7296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//вычисляем коэффициенты для разложения коэффициента диффузии</w:t>
      </w:r>
    </w:p>
    <w:p w14:paraId="5195B14C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ab/>
      </w:r>
    </w:p>
    <w:p w14:paraId="76BF8BCB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ab/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>//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вычисляем</w:t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матрицу</w:t>
      </w:r>
      <w:r w:rsidRPr="00265F93">
        <w:rPr>
          <w:rFonts w:ascii="Consolas" w:eastAsiaTheme="minorHAnsi" w:hAnsi="Consolas" w:cs="Consolas"/>
          <w:color w:val="008000"/>
          <w:sz w:val="16"/>
          <w:szCs w:val="16"/>
          <w:lang w:val="en-US"/>
        </w:rPr>
        <w:t xml:space="preserve"> </w:t>
      </w:r>
      <w:proofErr w:type="spellStart"/>
      <w:r w:rsidRPr="00265F93">
        <w:rPr>
          <w:rFonts w:ascii="Consolas" w:eastAsiaTheme="minorHAnsi" w:hAnsi="Consolas" w:cs="Consolas"/>
          <w:color w:val="008000"/>
          <w:sz w:val="16"/>
          <w:szCs w:val="16"/>
        </w:rPr>
        <w:t>жескости</w:t>
      </w:r>
      <w:proofErr w:type="spellEnd"/>
    </w:p>
    <w:p w14:paraId="2D62ED1F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</w:p>
    <w:p w14:paraId="472F9A3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1/h*((181.0*h*h+11004.0*setka[i]*setka[i]+2056.0*setka[i]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lambda1+(1428.0*setka[i]*setka[i]+800.0*setka[i]*h+219.0*h*h)*lambda2)/3360.0;</w:t>
      </w:r>
    </w:p>
    <w:p w14:paraId="083B6B80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+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27.0/1120.0/h*((23.0*h*h+308.0*setka[i]*setka[i]+104.0*setka[i]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lambda1+(140.0*setka[i]*setka[i]+176.0*setka[i]*h+65.0*h*h)*lambda2);</w:t>
      </w:r>
    </w:p>
    <w:p w14:paraId="6A97C03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+2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27.0/1120.0/h*((29.0*h*h+140.0*setka[i]*setka[i]+104.0*setka[i]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lambda1+(308.0*setka[i]*setka[i]+512.0*setka[i]*h+227.0*h*h)*lambda2);</w:t>
      </w:r>
    </w:p>
    <w:p w14:paraId="5AB649C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di[3*i+3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1/h*((847.0*h*h+1428.0*setka[i]*setka[i]+2056.0*setka[i]*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h)*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lambda1+(11004.0*setka[i]*setka[i]+19952.0*setka[i]*h+9129.0*h*h)*lambda2)/3360.0;</w:t>
      </w:r>
    </w:p>
    <w:p w14:paraId="1E398042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</w:p>
    <w:p w14:paraId="1EFA2E7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2]-2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-3.0/1120.0/h*(22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*lambda1+1526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</w:p>
    <w:p w14:paraId="7ED5071B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[i]*lambda1+25.0*h*h*lambda1+99.0*h*h*lambda2+248.0*setka[i]*h*lambda2+238.0</w:t>
      </w:r>
    </w:p>
    <w:p w14:paraId="4D7E9763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lambda2);</w:t>
      </w:r>
    </w:p>
    <w:p w14:paraId="0C827F1E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2]-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-3.0/1120.0/h*(2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*lambda1-36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</w:p>
    <w:p w14:paraId="055366B0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i]*lambda1+h*h*lambda1-153.0*h*h*lambda2-304.0*setka[i]*h*lambda2-140.0*setka[i]</w:t>
      </w:r>
    </w:p>
    <w:p w14:paraId="6B9717AC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lambda2);</w:t>
      </w:r>
    </w:p>
    <w:p w14:paraId="1E7401FF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2]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-27.0/1120.0/h*(76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*lambda1+15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</w:p>
    <w:p w14:paraId="637D4550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i]*lambda2+232.0*setka[i]*h*lambda2+19.0*h*h*lambda1+97.0*h*h*lambda2+154.0*</w:t>
      </w:r>
    </w:p>
    <w:p w14:paraId="57D8F84F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lambda1);</w:t>
      </w:r>
    </w:p>
    <w:p w14:paraId="39BADE4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3]-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1/h*(212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*lambda1-546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</w:p>
    <w:p w14:paraId="50EDC24D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lambda2-1304.0*setka[i]*h*lambda2+53.0*h*h*lambda1-705.0*h*h*lambda2-546.0*setka</w:t>
      </w:r>
    </w:p>
    <w:p w14:paraId="4C43D784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lambda1)/3360.0;</w:t>
      </w:r>
    </w:p>
    <w:p w14:paraId="61AFD119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3]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-3.0/1120.0/h*(2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*lambda1-364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</w:p>
    <w:p w14:paraId="30F5865F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i]*lambda2-752.0*setka[i]*h*lambda2+11.0*h*h*lambda1-387.0*h*h*lambda2-140.0*</w:t>
      </w:r>
    </w:p>
    <w:p w14:paraId="5630BFA1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lambda1);</w:t>
      </w:r>
    </w:p>
    <w:p w14:paraId="27346A84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gg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g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3*i+</w:t>
      </w:r>
      <w:proofErr w:type="gram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3]+</w:t>
      </w:r>
      <w:proofErr w:type="gram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1]</w:t>
      </w: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  <w:t>+= -3.0/1120.0/h*(22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h*lambda1+1526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</w:p>
    <w:p w14:paraId="20E71A6E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[i]*lambda2+2824.0*setka[i]*h*lambda2+89.0*h*h*lambda1+1323.0*h*h*lambda2+</w:t>
      </w:r>
    </w:p>
    <w:p w14:paraId="5CEDA495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  <w:lang w:val="en-US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238.0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setka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[</w:t>
      </w:r>
      <w:proofErr w:type="spellStart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i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  <w:lang w:val="en-US"/>
        </w:rPr>
        <w:t>]*lambda1);</w:t>
      </w:r>
    </w:p>
    <w:p w14:paraId="23CFD1EE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  <w:lang w:val="en-US"/>
        </w:rPr>
        <w:tab/>
      </w:r>
      <w:r w:rsidRPr="00265F93">
        <w:rPr>
          <w:rFonts w:ascii="Consolas" w:eastAsiaTheme="minorHAnsi" w:hAnsi="Consolas" w:cs="Consolas"/>
          <w:sz w:val="16"/>
          <w:szCs w:val="16"/>
        </w:rPr>
        <w:t>}</w:t>
      </w:r>
    </w:p>
    <w:p w14:paraId="76B55D37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26C60B4E" w14:textId="77777777" w:rsidR="00E50F20" w:rsidRPr="00265F93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</w:rPr>
        <w:tab/>
      </w:r>
      <w:proofErr w:type="spellStart"/>
      <w:r w:rsidRPr="00265F93">
        <w:rPr>
          <w:rFonts w:ascii="Consolas" w:eastAsiaTheme="minorHAnsi" w:hAnsi="Consolas" w:cs="Consolas"/>
          <w:color w:val="0000FF"/>
          <w:sz w:val="16"/>
          <w:szCs w:val="16"/>
        </w:rPr>
        <w:t>return</w:t>
      </w:r>
      <w:proofErr w:type="spellEnd"/>
      <w:r w:rsidRPr="00265F93">
        <w:rPr>
          <w:rFonts w:ascii="Consolas" w:eastAsiaTheme="minorHAnsi" w:hAnsi="Consolas" w:cs="Consolas"/>
          <w:sz w:val="16"/>
          <w:szCs w:val="16"/>
        </w:rPr>
        <w:t>;</w:t>
      </w:r>
    </w:p>
    <w:p w14:paraId="16AC80C9" w14:textId="77777777" w:rsidR="00E50F20" w:rsidRDefault="00E50F20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  <w:r w:rsidRPr="00265F93">
        <w:rPr>
          <w:rFonts w:ascii="Consolas" w:eastAsiaTheme="minorHAnsi" w:hAnsi="Consolas" w:cs="Consolas"/>
          <w:sz w:val="16"/>
          <w:szCs w:val="16"/>
        </w:rPr>
        <w:t>}</w:t>
      </w:r>
    </w:p>
    <w:p w14:paraId="72D56380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F572673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D6AFAD8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1C260E0F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AF603E7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B00A66F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2FDD15B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0E557285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F16FF80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3054D1A1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0FAD858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24A6D0D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2C4677B2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266AB7C4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67189458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34FFF260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5A0210C2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1C49D20C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570BDB98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CF429C3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3DF30BFC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301F9CFD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47D6529A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042BBCBC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1CF42329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5CF58B79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52F487E8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0A0EBF27" w14:textId="77777777" w:rsid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2C7F5E9" w14:textId="77777777" w:rsidR="00265F93" w:rsidRPr="00265F93" w:rsidRDefault="00265F93" w:rsidP="00E50F2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sz w:val="16"/>
          <w:szCs w:val="16"/>
        </w:rPr>
      </w:pPr>
    </w:p>
    <w:p w14:paraId="7C31D511" w14:textId="77777777" w:rsidR="003E7AC2" w:rsidRPr="00265F93" w:rsidRDefault="003E7AC2" w:rsidP="003E7AC2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6"/>
          <w:szCs w:val="16"/>
        </w:rPr>
      </w:pPr>
    </w:p>
    <w:p w14:paraId="1EC7DCE5" w14:textId="77777777" w:rsidR="003E7AC2" w:rsidRDefault="003E7AC2" w:rsidP="003E7AC2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9"/>
          <w:szCs w:val="19"/>
        </w:rPr>
      </w:pPr>
    </w:p>
    <w:p w14:paraId="7472106F" w14:textId="77777777" w:rsidR="003E7AC2" w:rsidRDefault="003E7AC2" w:rsidP="003E7AC2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9"/>
          <w:szCs w:val="19"/>
        </w:rPr>
      </w:pPr>
    </w:p>
    <w:p w14:paraId="56ED6AF5" w14:textId="77777777" w:rsidR="00F71AC3" w:rsidRDefault="00F71AC3" w:rsidP="003E7AC2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9"/>
          <w:szCs w:val="19"/>
        </w:rPr>
      </w:pPr>
    </w:p>
    <w:p w14:paraId="6D2D23ED" w14:textId="77777777" w:rsidR="003E7AC2" w:rsidRDefault="003E7AC2" w:rsidP="003E7AC2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9"/>
          <w:szCs w:val="19"/>
        </w:rPr>
      </w:pPr>
    </w:p>
    <w:p w14:paraId="77C81CA7" w14:textId="77777777" w:rsidR="003E7AC2" w:rsidRDefault="003E7AC2" w:rsidP="003E7AC2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9"/>
          <w:szCs w:val="19"/>
        </w:rPr>
      </w:pPr>
    </w:p>
    <w:p w14:paraId="53001FB0" w14:textId="77777777" w:rsidR="003E7AC2" w:rsidRPr="003E7AC2" w:rsidRDefault="003E7AC2" w:rsidP="003E7AC2">
      <w:pPr>
        <w:autoSpaceDE w:val="0"/>
        <w:autoSpaceDN w:val="0"/>
        <w:adjustRightInd w:val="0"/>
        <w:spacing w:after="0" w:line="240" w:lineRule="auto"/>
        <w:ind w:left="284"/>
        <w:rPr>
          <w:rFonts w:ascii="Consolas" w:eastAsiaTheme="minorHAnsi" w:hAnsi="Consolas" w:cs="Consolas"/>
          <w:sz w:val="19"/>
          <w:szCs w:val="19"/>
        </w:rPr>
      </w:pPr>
    </w:p>
    <w:p w14:paraId="46CC87DE" w14:textId="77777777" w:rsidR="0094463C" w:rsidRPr="00F9454C" w:rsidRDefault="009844D9" w:rsidP="00F9454C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hAnsi="Times New Roman"/>
          <w:b/>
          <w:sz w:val="24"/>
          <w:szCs w:val="24"/>
        </w:rPr>
      </w:pPr>
      <w:r w:rsidRPr="003E7AC2">
        <w:rPr>
          <w:rFonts w:ascii="Times New Roman" w:hAnsi="Times New Roman"/>
          <w:b/>
          <w:sz w:val="24"/>
          <w:szCs w:val="24"/>
        </w:rPr>
        <w:lastRenderedPageBreak/>
        <w:t>Исследования.</w:t>
      </w:r>
    </w:p>
    <w:p w14:paraId="2F851CD3" w14:textId="77777777" w:rsidR="009844D9" w:rsidRPr="00F9454C" w:rsidRDefault="009844D9" w:rsidP="009844D9">
      <w:pPr>
        <w:pStyle w:val="MTDisplayEquation"/>
        <w:jc w:val="center"/>
        <w:rPr>
          <w:szCs w:val="24"/>
        </w:rPr>
      </w:pPr>
      <w:r w:rsidRPr="00F9454C">
        <w:rPr>
          <w:b/>
          <w:szCs w:val="24"/>
        </w:rPr>
        <w:t>Исследования на линейных базисных функциях.</w:t>
      </w:r>
    </w:p>
    <w:p w14:paraId="20AFA7F1" w14:textId="77777777" w:rsidR="0024630A" w:rsidRPr="00F9454C" w:rsidRDefault="0024630A" w:rsidP="0024630A">
      <w:pPr>
        <w:spacing w:after="0" w:line="240" w:lineRule="auto"/>
        <w:rPr>
          <w:sz w:val="18"/>
          <w:szCs w:val="18"/>
        </w:rPr>
      </w:pPr>
      <w:r w:rsidRPr="00F9454C">
        <w:rPr>
          <w:rFonts w:ascii="Times New Roman" w:hAnsi="Times New Roman"/>
          <w:sz w:val="18"/>
          <w:szCs w:val="18"/>
        </w:rPr>
        <w:t>λ=</w:t>
      </w:r>
      <w:r w:rsidRPr="00F9454C">
        <w:rPr>
          <w:rFonts w:ascii="Times New Roman" w:hAnsi="Times New Roman"/>
          <w:sz w:val="18"/>
          <w:szCs w:val="18"/>
          <w:lang w:val="en-US"/>
        </w:rPr>
        <w:t>r,</w:t>
      </w:r>
      <w:r w:rsidRPr="00F9454C">
        <w:rPr>
          <w:position w:val="-12"/>
          <w:sz w:val="18"/>
          <w:szCs w:val="18"/>
        </w:rPr>
        <w:object w:dxaOrig="580" w:dyaOrig="360" w14:anchorId="170AE345">
          <v:shape id="_x0000_i1118" type="#_x0000_t75" style="width:29.45pt;height:18.15pt" o:ole="">
            <v:imagedata r:id="rId181" o:title=""/>
          </v:shape>
          <o:OLEObject Type="Embed" ProgID="Equation.DSMT4" ShapeID="_x0000_i1118" DrawAspect="Content" ObjectID="_1793283240" r:id="rId182"/>
        </w:object>
      </w:r>
      <w:r w:rsidRPr="00F9454C">
        <w:rPr>
          <w:sz w:val="18"/>
          <w:szCs w:val="18"/>
        </w:rPr>
        <w:t>:</w:t>
      </w:r>
    </w:p>
    <w:p w14:paraId="0DCA8180" w14:textId="77777777" w:rsidR="0024630A" w:rsidRPr="00F9454C" w:rsidRDefault="00607A74" w:rsidP="0024630A">
      <w:pPr>
        <w:pStyle w:val="MTDisplayEquation"/>
        <w:rPr>
          <w:sz w:val="18"/>
          <w:szCs w:val="18"/>
        </w:rPr>
      </w:pPr>
      <w:r w:rsidRPr="00F9454C">
        <w:rPr>
          <w:position w:val="-10"/>
          <w:sz w:val="18"/>
          <w:szCs w:val="18"/>
          <w:lang w:val="en-US"/>
        </w:rPr>
        <w:object w:dxaOrig="920" w:dyaOrig="320" w14:anchorId="17BD92DA">
          <v:shape id="_x0000_i1119" type="#_x0000_t75" style="width:45.7pt;height:15.65pt" o:ole="">
            <v:imagedata r:id="rId183" o:title=""/>
          </v:shape>
          <o:OLEObject Type="Embed" ProgID="Equation.DSMT4" ShapeID="_x0000_i1119" DrawAspect="Content" ObjectID="_1793283241" r:id="rId184"/>
        </w:object>
      </w:r>
      <w:r w:rsidR="0024630A" w:rsidRPr="00F9454C">
        <w:rPr>
          <w:sz w:val="18"/>
          <w:szCs w:val="18"/>
          <w:lang w:val="en-US"/>
        </w:rPr>
        <w:t xml:space="preserve"> , </w:t>
      </w:r>
      <w:r w:rsidR="0024630A" w:rsidRPr="00F9454C">
        <w:rPr>
          <w:position w:val="-6"/>
          <w:sz w:val="18"/>
          <w:szCs w:val="18"/>
          <w:lang w:val="en-US"/>
        </w:rPr>
        <w:object w:dxaOrig="560" w:dyaOrig="220" w14:anchorId="5EB7854B">
          <v:shape id="_x0000_i1120" type="#_x0000_t75" style="width:27.55pt;height:11.25pt" o:ole="">
            <v:imagedata r:id="rId185" o:title=""/>
          </v:shape>
          <o:OLEObject Type="Embed" ProgID="Equation.3" ShapeID="_x0000_i1120" DrawAspect="Content" ObjectID="_1793283242" r:id="rId186"/>
        </w:object>
      </w:r>
      <w:r w:rsidR="0024630A" w:rsidRPr="00F9454C">
        <w:rPr>
          <w:sz w:val="18"/>
          <w:szCs w:val="18"/>
          <w:lang w:val="en-US"/>
        </w:rPr>
        <w:t xml:space="preserve"> , </w:t>
      </w:r>
      <w:r w:rsidR="0024630A" w:rsidRPr="00F9454C">
        <w:rPr>
          <w:position w:val="-14"/>
          <w:sz w:val="18"/>
          <w:szCs w:val="18"/>
          <w:lang w:val="en-US"/>
        </w:rPr>
        <w:object w:dxaOrig="580" w:dyaOrig="400" w14:anchorId="41816EC1">
          <v:shape id="_x0000_i1121" type="#_x0000_t75" style="width:29.45pt;height:20.05pt" o:ole="">
            <v:imagedata r:id="rId187" o:title=""/>
          </v:shape>
          <o:OLEObject Type="Embed" ProgID="Equation.3" ShapeID="_x0000_i1121" DrawAspect="Content" ObjectID="_1793283243" r:id="rId188"/>
        </w:object>
      </w:r>
      <w:r w:rsidR="0024630A" w:rsidRPr="00F9454C">
        <w:rPr>
          <w:sz w:val="18"/>
          <w:szCs w:val="18"/>
          <w:lang w:val="en-US"/>
        </w:rPr>
        <w:t>,</w:t>
      </w:r>
      <w:r w:rsidR="0024630A" w:rsidRPr="00F9454C">
        <w:rPr>
          <w:position w:val="-14"/>
          <w:sz w:val="18"/>
          <w:szCs w:val="18"/>
          <w:lang w:val="en-US"/>
        </w:rPr>
        <w:object w:dxaOrig="460" w:dyaOrig="400" w14:anchorId="1D82BA28">
          <v:shape id="_x0000_i1122" type="#_x0000_t75" style="width:23.15pt;height:20.05pt" o:ole="">
            <v:imagedata r:id="rId189" o:title=""/>
          </v:shape>
          <o:OLEObject Type="Embed" ProgID="Equation.3" ShapeID="_x0000_i1122" DrawAspect="Content" ObjectID="_1793283244" r:id="rId190"/>
        </w:object>
      </w:r>
      <w:r w:rsidR="0024630A" w:rsidRPr="00F9454C">
        <w:rPr>
          <w:sz w:val="18"/>
          <w:szCs w:val="18"/>
          <w:lang w:val="en-US"/>
        </w:rPr>
        <w:t xml:space="preserve">. </w:t>
      </w:r>
      <w:r w:rsidR="0024630A" w:rsidRPr="00F9454C">
        <w:rPr>
          <w:sz w:val="18"/>
          <w:szCs w:val="18"/>
        </w:rPr>
        <w:t xml:space="preserve"> (первые-перв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693"/>
        <w:gridCol w:w="2693"/>
        <w:gridCol w:w="2552"/>
      </w:tblGrid>
      <w:tr w:rsidR="00607A74" w:rsidRPr="00F9454C" w14:paraId="0DD0FFA9" w14:textId="77777777" w:rsidTr="00CA144E">
        <w:tc>
          <w:tcPr>
            <w:tcW w:w="1668" w:type="dxa"/>
          </w:tcPr>
          <w:p w14:paraId="2CD6C0C7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узлы)</w:t>
            </w:r>
          </w:p>
        </w:tc>
        <w:tc>
          <w:tcPr>
            <w:tcW w:w="2693" w:type="dxa"/>
          </w:tcPr>
          <w:p w14:paraId="45AE4B63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4A8EFE8A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6AC7CB59" w14:textId="77777777" w:rsidR="00607A74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607A74" w:rsidRPr="00F9454C" w14:paraId="6FE049C8" w14:textId="77777777" w:rsidTr="00CA144E">
        <w:tc>
          <w:tcPr>
            <w:tcW w:w="1668" w:type="dxa"/>
          </w:tcPr>
          <w:p w14:paraId="25ECA048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1CDB23E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B3B9DF5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927AB01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1D81E88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693" w:type="dxa"/>
          </w:tcPr>
          <w:p w14:paraId="2B1800BA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9.999999999999999200e-002</w:t>
            </w:r>
          </w:p>
          <w:p w14:paraId="52E0B7AF" w14:textId="77777777" w:rsidR="00635C3B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97673185078543300e+000</w:t>
            </w:r>
          </w:p>
          <w:p w14:paraId="11F3A5CB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170721396992277800e+000</w:t>
            </w:r>
          </w:p>
          <w:p w14:paraId="4B2C21D4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129618989516358400e+000</w:t>
            </w:r>
          </w:p>
          <w:p w14:paraId="771AADFC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9.999999999999998900e-001</w:t>
            </w:r>
          </w:p>
        </w:tc>
        <w:tc>
          <w:tcPr>
            <w:tcW w:w="2693" w:type="dxa"/>
          </w:tcPr>
          <w:p w14:paraId="559192EF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1e-001</w:t>
            </w:r>
          </w:p>
          <w:p w14:paraId="4CBEB45D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9999999999999999e-001</w:t>
            </w:r>
          </w:p>
          <w:p w14:paraId="4B1A2FF2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000e-001</w:t>
            </w:r>
          </w:p>
          <w:p w14:paraId="46AE40CA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9999999999999996e-001</w:t>
            </w:r>
          </w:p>
          <w:p w14:paraId="25F8521C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0e+000</w:t>
            </w:r>
          </w:p>
        </w:tc>
        <w:tc>
          <w:tcPr>
            <w:tcW w:w="2552" w:type="dxa"/>
          </w:tcPr>
          <w:p w14:paraId="4272D603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3877787807814457e-017</w:t>
            </w:r>
          </w:p>
          <w:p w14:paraId="4A8902C3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7.9767318507854323e-001</w:t>
            </w:r>
          </w:p>
          <w:p w14:paraId="053BCC3C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7072139699227784e-001</w:t>
            </w:r>
          </w:p>
          <w:p w14:paraId="6216C1A8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2961898951635846e-001</w:t>
            </w:r>
          </w:p>
          <w:p w14:paraId="1E103C26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1102230246251565e-016</w:t>
            </w:r>
          </w:p>
        </w:tc>
      </w:tr>
    </w:tbl>
    <w:p w14:paraId="0A7B5E8B" w14:textId="77777777" w:rsidR="00F9454C" w:rsidRDefault="00607A74" w:rsidP="00607A74">
      <w:pPr>
        <w:rPr>
          <w:sz w:val="18"/>
          <w:szCs w:val="18"/>
        </w:rPr>
      </w:pPr>
      <w:r w:rsidRPr="00F9454C">
        <w:rPr>
          <w:sz w:val="18"/>
          <w:szCs w:val="18"/>
          <w:lang w:eastAsia="ru-RU"/>
        </w:rPr>
        <w:t xml:space="preserve">Относительная погрешность </w:t>
      </w:r>
      <w:r w:rsidRPr="00F9454C">
        <w:rPr>
          <w:sz w:val="18"/>
          <w:szCs w:val="18"/>
        </w:rPr>
        <w:t>(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-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</w:t>
      </w:r>
      <w:r w:rsidR="00635C3B" w:rsidRPr="00F9454C">
        <w:rPr>
          <w:sz w:val="18"/>
          <w:szCs w:val="18"/>
        </w:rPr>
        <w:t>):8.31e-001</w:t>
      </w:r>
    </w:p>
    <w:p w14:paraId="39E6A8BA" w14:textId="77777777" w:rsidR="00F9454C" w:rsidRPr="00F9454C" w:rsidRDefault="00F9454C" w:rsidP="00607A74">
      <w:pPr>
        <w:rPr>
          <w:sz w:val="18"/>
          <w:szCs w:val="18"/>
        </w:rPr>
      </w:pPr>
    </w:p>
    <w:p w14:paraId="60E3C42E" w14:textId="77777777" w:rsidR="00607A74" w:rsidRPr="00F9454C" w:rsidRDefault="00607A74" w:rsidP="00607A74">
      <w:pPr>
        <w:spacing w:after="0" w:line="240" w:lineRule="auto"/>
        <w:rPr>
          <w:sz w:val="18"/>
          <w:szCs w:val="18"/>
        </w:rPr>
      </w:pPr>
      <w:r w:rsidRPr="00F9454C">
        <w:rPr>
          <w:position w:val="-14"/>
          <w:sz w:val="18"/>
          <w:szCs w:val="18"/>
          <w:lang w:val="en-US"/>
        </w:rPr>
        <w:object w:dxaOrig="580" w:dyaOrig="400" w14:anchorId="3B2C546B">
          <v:shape id="_x0000_i1123" type="#_x0000_t75" style="width:29.45pt;height:20.05pt" o:ole="">
            <v:imagedata r:id="rId187" o:title=""/>
          </v:shape>
          <o:OLEObject Type="Embed" ProgID="Equation.3" ShapeID="_x0000_i1123" DrawAspect="Content" ObjectID="_1793283245" r:id="rId191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800" w:dyaOrig="700" w14:anchorId="2EAF5614">
          <v:shape id="_x0000_i1124" type="#_x0000_t75" style="width:40.05pt;height:35.05pt" o:ole="">
            <v:imagedata r:id="rId192" o:title=""/>
          </v:shape>
          <o:OLEObject Type="Embed" ProgID="Equation.3" ShapeID="_x0000_i1124" DrawAspect="Content" ObjectID="_1793283246" r:id="rId193"/>
        </w:object>
      </w:r>
      <w:r w:rsidRPr="00F9454C">
        <w:rPr>
          <w:sz w:val="18"/>
          <w:szCs w:val="18"/>
          <w:lang w:val="en-US"/>
        </w:rPr>
        <w:t>.</w:t>
      </w:r>
      <w:r w:rsidRPr="00F9454C">
        <w:rPr>
          <w:sz w:val="18"/>
          <w:szCs w:val="18"/>
        </w:rPr>
        <w:t xml:space="preserve"> (первые-втор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693"/>
        <w:gridCol w:w="2693"/>
        <w:gridCol w:w="2552"/>
      </w:tblGrid>
      <w:tr w:rsidR="00607A74" w:rsidRPr="00F9454C" w14:paraId="6764CABF" w14:textId="77777777" w:rsidTr="00CA144E">
        <w:tc>
          <w:tcPr>
            <w:tcW w:w="1668" w:type="dxa"/>
          </w:tcPr>
          <w:p w14:paraId="1CEA0609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693" w:type="dxa"/>
          </w:tcPr>
          <w:p w14:paraId="58F63B45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794CA226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0BF59514" w14:textId="77777777" w:rsidR="00607A74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607A74" w:rsidRPr="00F9454C" w14:paraId="43236DBF" w14:textId="77777777" w:rsidTr="00CA144E">
        <w:tc>
          <w:tcPr>
            <w:tcW w:w="1668" w:type="dxa"/>
          </w:tcPr>
          <w:p w14:paraId="20C30137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7412702C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26635FC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2631AA8A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A682722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693" w:type="dxa"/>
          </w:tcPr>
          <w:p w14:paraId="68B21A44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9.999999999999999200e-002</w:t>
            </w:r>
          </w:p>
          <w:p w14:paraId="13A69785" w14:textId="77777777" w:rsidR="00635C3B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160085515628591900e+000</w:t>
            </w:r>
          </w:p>
          <w:p w14:paraId="790F839C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854890684073607700e+000</w:t>
            </w:r>
          </w:p>
          <w:p w14:paraId="6338DDA6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175522960906579200e+000</w:t>
            </w:r>
          </w:p>
          <w:p w14:paraId="179C0B63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504710535500295900e+000</w:t>
            </w:r>
          </w:p>
        </w:tc>
        <w:tc>
          <w:tcPr>
            <w:tcW w:w="2693" w:type="dxa"/>
          </w:tcPr>
          <w:p w14:paraId="586DA5E3" w14:textId="77777777" w:rsidR="00607A74" w:rsidRPr="00F9454C" w:rsidRDefault="00607A74" w:rsidP="00607A74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1e-001</w:t>
            </w:r>
          </w:p>
          <w:p w14:paraId="0181D5E7" w14:textId="77777777" w:rsidR="00607A74" w:rsidRPr="00F9454C" w:rsidRDefault="00607A74" w:rsidP="00607A74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9999999999999999e-001</w:t>
            </w:r>
          </w:p>
          <w:p w14:paraId="6CF7A9A0" w14:textId="77777777" w:rsidR="00607A74" w:rsidRPr="00F9454C" w:rsidRDefault="00607A74" w:rsidP="00607A74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000e-001</w:t>
            </w:r>
          </w:p>
          <w:p w14:paraId="74334D7E" w14:textId="77777777" w:rsidR="00607A74" w:rsidRPr="00F9454C" w:rsidRDefault="00607A74" w:rsidP="00607A74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9999999999999996e-001</w:t>
            </w:r>
          </w:p>
          <w:p w14:paraId="6F30D594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0e+000</w:t>
            </w:r>
          </w:p>
        </w:tc>
        <w:tc>
          <w:tcPr>
            <w:tcW w:w="2552" w:type="dxa"/>
          </w:tcPr>
          <w:p w14:paraId="3F7E83E1" w14:textId="77777777" w:rsidR="00607A74" w:rsidRPr="00F9454C" w:rsidRDefault="00607A74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3877787807814457e-017</w:t>
            </w:r>
          </w:p>
          <w:p w14:paraId="739624FA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8600855156285920e+000</w:t>
            </w:r>
          </w:p>
          <w:p w14:paraId="62158DA5" w14:textId="77777777" w:rsidR="00635C3B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3548906840736077e+000</w:t>
            </w:r>
          </w:p>
          <w:p w14:paraId="6FE7D279" w14:textId="77777777" w:rsidR="00635C3B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4755229609065790e+000</w:t>
            </w:r>
          </w:p>
          <w:p w14:paraId="2B825C80" w14:textId="77777777" w:rsidR="00607A74" w:rsidRPr="00F9454C" w:rsidRDefault="00635C3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5047105355002959e+000</w:t>
            </w:r>
          </w:p>
        </w:tc>
      </w:tr>
    </w:tbl>
    <w:p w14:paraId="41360AA9" w14:textId="77777777" w:rsidR="0024630A" w:rsidRPr="00F9454C" w:rsidRDefault="00FC7296" w:rsidP="00006FB3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635C3B" w:rsidRPr="00F9454C">
        <w:rPr>
          <w:sz w:val="18"/>
          <w:szCs w:val="18"/>
        </w:rPr>
        <w:t>6.35e+000</w:t>
      </w:r>
    </w:p>
    <w:p w14:paraId="5143B9CE" w14:textId="77777777" w:rsidR="0024630A" w:rsidRPr="00F9454C" w:rsidRDefault="0024630A" w:rsidP="0024630A">
      <w:pPr>
        <w:spacing w:after="0" w:line="240" w:lineRule="auto"/>
        <w:rPr>
          <w:sz w:val="18"/>
          <w:szCs w:val="18"/>
        </w:rPr>
      </w:pPr>
    </w:p>
    <w:p w14:paraId="2E3BE775" w14:textId="77777777" w:rsidR="0024630A" w:rsidRPr="00F9454C" w:rsidRDefault="0024630A" w:rsidP="0024630A">
      <w:pPr>
        <w:spacing w:after="0" w:line="240" w:lineRule="auto"/>
        <w:rPr>
          <w:sz w:val="18"/>
          <w:szCs w:val="18"/>
        </w:rPr>
      </w:pPr>
      <w:r w:rsidRPr="00F9454C">
        <w:rPr>
          <w:position w:val="-14"/>
          <w:sz w:val="18"/>
          <w:szCs w:val="18"/>
          <w:lang w:val="en-US"/>
        </w:rPr>
        <w:object w:dxaOrig="580" w:dyaOrig="400" w14:anchorId="17860281">
          <v:shape id="_x0000_i1125" type="#_x0000_t75" style="width:29.45pt;height:20.05pt" o:ole="">
            <v:imagedata r:id="rId187" o:title=""/>
          </v:shape>
          <o:OLEObject Type="Embed" ProgID="Equation.3" ShapeID="_x0000_i1125" DrawAspect="Content" ObjectID="_1793283247" r:id="rId194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2180" w:dyaOrig="700" w14:anchorId="0B1ABC0C">
          <v:shape id="_x0000_i1126" type="#_x0000_t75" style="width:108.95pt;height:35.05pt" o:ole="">
            <v:imagedata r:id="rId195" o:title=""/>
          </v:shape>
          <o:OLEObject Type="Embed" ProgID="Equation.3" ShapeID="_x0000_i1126" DrawAspect="Content" ObjectID="_1793283248" r:id="rId196"/>
        </w:object>
      </w:r>
      <w:r w:rsidRPr="00F9454C">
        <w:rPr>
          <w:sz w:val="18"/>
          <w:szCs w:val="18"/>
          <w:lang w:val="en-US"/>
        </w:rPr>
        <w:t>.</w:t>
      </w:r>
      <w:r w:rsidRPr="00F9454C">
        <w:rPr>
          <w:sz w:val="18"/>
          <w:szCs w:val="18"/>
        </w:rPr>
        <w:t xml:space="preserve"> (первые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693"/>
        <w:gridCol w:w="2693"/>
        <w:gridCol w:w="2552"/>
      </w:tblGrid>
      <w:tr w:rsidR="00006FB3" w:rsidRPr="00F9454C" w14:paraId="2CD058EF" w14:textId="77777777" w:rsidTr="00CA144E">
        <w:tc>
          <w:tcPr>
            <w:tcW w:w="1668" w:type="dxa"/>
          </w:tcPr>
          <w:p w14:paraId="4B2B4241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693" w:type="dxa"/>
          </w:tcPr>
          <w:p w14:paraId="55998DC8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7EE10725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19DC2050" w14:textId="77777777" w:rsidR="00006FB3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006FB3" w:rsidRPr="00F9454C" w14:paraId="77D53935" w14:textId="77777777" w:rsidTr="00CA144E">
        <w:tc>
          <w:tcPr>
            <w:tcW w:w="1668" w:type="dxa"/>
          </w:tcPr>
          <w:p w14:paraId="4FF08152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89DFEFA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04BB501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336BCEB1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9E52249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693" w:type="dxa"/>
          </w:tcPr>
          <w:p w14:paraId="76611705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9.999999999999999200e-002</w:t>
            </w:r>
          </w:p>
          <w:p w14:paraId="05BD061E" w14:textId="77777777" w:rsidR="00006FB3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353836494504330900e+000</w:t>
            </w:r>
          </w:p>
          <w:p w14:paraId="3FA06492" w14:textId="77777777" w:rsidR="00006FB3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478893156767712400e+000</w:t>
            </w:r>
          </w:p>
          <w:p w14:paraId="073F0D4F" w14:textId="77777777" w:rsidR="00006FB3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468048971851266100e+000</w:t>
            </w:r>
          </w:p>
          <w:p w14:paraId="18EE4221" w14:textId="77777777" w:rsidR="00006FB3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376808030475668900e+000</w:t>
            </w:r>
          </w:p>
        </w:tc>
        <w:tc>
          <w:tcPr>
            <w:tcW w:w="2693" w:type="dxa"/>
          </w:tcPr>
          <w:p w14:paraId="076BA8D5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1e-001</w:t>
            </w:r>
          </w:p>
          <w:p w14:paraId="4838B9BD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9999999999999999e-001</w:t>
            </w:r>
          </w:p>
          <w:p w14:paraId="433A50A4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000e-001</w:t>
            </w:r>
          </w:p>
          <w:p w14:paraId="2F347A46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9999999999999996e-001</w:t>
            </w:r>
          </w:p>
          <w:p w14:paraId="0B4388FA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0e+000</w:t>
            </w:r>
          </w:p>
          <w:p w14:paraId="38EAA57A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</w:p>
        </w:tc>
        <w:tc>
          <w:tcPr>
            <w:tcW w:w="2552" w:type="dxa"/>
          </w:tcPr>
          <w:p w14:paraId="1CDB1E2D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3877787807814457e-017</w:t>
            </w:r>
          </w:p>
          <w:p w14:paraId="1D216A8F" w14:textId="77777777" w:rsidR="00672E38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538364945043308e+000</w:t>
            </w:r>
          </w:p>
          <w:p w14:paraId="2601AAFF" w14:textId="77777777" w:rsidR="00672E38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9.7889315676771238e-001</w:t>
            </w:r>
          </w:p>
          <w:p w14:paraId="2909B136" w14:textId="77777777" w:rsidR="00672E38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7.6804897185126619e-001</w:t>
            </w:r>
          </w:p>
          <w:p w14:paraId="73E01D69" w14:textId="77777777" w:rsidR="00006FB3" w:rsidRPr="00F9454C" w:rsidRDefault="00672E38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7680803047566891e-001</w:t>
            </w:r>
          </w:p>
        </w:tc>
      </w:tr>
    </w:tbl>
    <w:p w14:paraId="4A008E08" w14:textId="77777777" w:rsidR="00006FB3" w:rsidRPr="00F9454C" w:rsidRDefault="00FC7296" w:rsidP="0024630A">
      <w:pPr>
        <w:spacing w:after="0" w:line="240" w:lineRule="auto"/>
        <w:rPr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672E38" w:rsidRPr="00F9454C">
        <w:rPr>
          <w:sz w:val="18"/>
          <w:szCs w:val="18"/>
        </w:rPr>
        <w:t xml:space="preserve"> 1.23e+000</w:t>
      </w:r>
    </w:p>
    <w:p w14:paraId="1255926A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77DEA740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33C32BAD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616F5533" w14:textId="77777777" w:rsidR="0024630A" w:rsidRPr="00F9454C" w:rsidRDefault="0024630A" w:rsidP="0024630A">
      <w:pPr>
        <w:pStyle w:val="MTDisplayEquation"/>
        <w:rPr>
          <w:sz w:val="18"/>
          <w:szCs w:val="18"/>
        </w:rPr>
      </w:pPr>
      <w:r w:rsidRPr="00F9454C">
        <w:rPr>
          <w:position w:val="-30"/>
          <w:sz w:val="18"/>
          <w:szCs w:val="18"/>
          <w:lang w:val="en-US"/>
        </w:rPr>
        <w:object w:dxaOrig="920" w:dyaOrig="700" w14:anchorId="1BACE025">
          <v:shape id="_x0000_i1127" type="#_x0000_t75" style="width:45.7pt;height:35.05pt" o:ole="">
            <v:imagedata r:id="rId197" o:title=""/>
          </v:shape>
          <o:OLEObject Type="Embed" ProgID="Equation.3" ShapeID="_x0000_i1127" DrawAspect="Content" ObjectID="_1793283249" r:id="rId198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800" w:dyaOrig="700" w14:anchorId="521F9F5E">
          <v:shape id="_x0000_i1128" type="#_x0000_t75" style="width:40.05pt;height:35.05pt" o:ole="">
            <v:imagedata r:id="rId199" o:title=""/>
          </v:shape>
          <o:OLEObject Type="Embed" ProgID="Equation.3" ShapeID="_x0000_i1128" DrawAspect="Content" ObjectID="_1793283250" r:id="rId200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вторые-втор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693"/>
        <w:gridCol w:w="2693"/>
        <w:gridCol w:w="2552"/>
      </w:tblGrid>
      <w:tr w:rsidR="00006FB3" w:rsidRPr="00F9454C" w14:paraId="75E8D999" w14:textId="77777777" w:rsidTr="00CA144E">
        <w:tc>
          <w:tcPr>
            <w:tcW w:w="1668" w:type="dxa"/>
          </w:tcPr>
          <w:p w14:paraId="07247F11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693" w:type="dxa"/>
          </w:tcPr>
          <w:p w14:paraId="1E2B541E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7F46CB6D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59F70E34" w14:textId="77777777" w:rsidR="00006FB3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006FB3" w:rsidRPr="00F9454C" w14:paraId="7860799A" w14:textId="77777777" w:rsidTr="00CA144E">
        <w:tc>
          <w:tcPr>
            <w:tcW w:w="1668" w:type="dxa"/>
          </w:tcPr>
          <w:p w14:paraId="00F0B454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2D42A3CD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7092CC88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ABD79AD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61F1B23E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693" w:type="dxa"/>
          </w:tcPr>
          <w:p w14:paraId="104FF0E8" w14:textId="77777777" w:rsidR="008D665B" w:rsidRPr="00F9454C" w:rsidRDefault="008D665B" w:rsidP="00006FB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100000000000015600e+000</w:t>
            </w:r>
          </w:p>
          <w:p w14:paraId="65D9BBD6" w14:textId="77777777" w:rsidR="00006FB3" w:rsidRPr="00F9454C" w:rsidRDefault="008D665B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300000000000015800e+000</w:t>
            </w:r>
          </w:p>
          <w:p w14:paraId="6D07EC7D" w14:textId="77777777" w:rsidR="00006FB3" w:rsidRPr="00F9454C" w:rsidRDefault="008D665B" w:rsidP="00006FB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500000000000015100e+000</w:t>
            </w:r>
          </w:p>
          <w:p w14:paraId="640858E4" w14:textId="77777777" w:rsidR="00006FB3" w:rsidRPr="00F9454C" w:rsidRDefault="008D665B" w:rsidP="00006FB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700000000000014400e+000</w:t>
            </w:r>
          </w:p>
          <w:p w14:paraId="2F4708CF" w14:textId="77777777" w:rsidR="00006FB3" w:rsidRPr="00F9454C" w:rsidRDefault="008D665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000000000000014200e+000</w:t>
            </w:r>
          </w:p>
        </w:tc>
        <w:tc>
          <w:tcPr>
            <w:tcW w:w="2693" w:type="dxa"/>
          </w:tcPr>
          <w:p w14:paraId="5329A8D7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1e-001</w:t>
            </w:r>
          </w:p>
          <w:p w14:paraId="003F306D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9999999999999999e-001</w:t>
            </w:r>
          </w:p>
          <w:p w14:paraId="133183CB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000e-001</w:t>
            </w:r>
          </w:p>
          <w:p w14:paraId="6D99AD14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9999999999999996e-001</w:t>
            </w:r>
          </w:p>
          <w:p w14:paraId="3B91D886" w14:textId="77777777" w:rsidR="00006FB3" w:rsidRPr="00F9454C" w:rsidRDefault="00006FB3" w:rsidP="00006FB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0e+000</w:t>
            </w:r>
          </w:p>
        </w:tc>
        <w:tc>
          <w:tcPr>
            <w:tcW w:w="2552" w:type="dxa"/>
          </w:tcPr>
          <w:p w14:paraId="652C6D43" w14:textId="77777777" w:rsidR="008D665B" w:rsidRPr="00F9454C" w:rsidRDefault="008D665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160e+000</w:t>
            </w:r>
          </w:p>
          <w:p w14:paraId="74688259" w14:textId="77777777" w:rsidR="00006FB3" w:rsidRPr="00F9454C" w:rsidRDefault="008D665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5.0000000000000160e+000</w:t>
            </w:r>
          </w:p>
          <w:p w14:paraId="685D7675" w14:textId="77777777" w:rsidR="00006FB3" w:rsidRPr="00F9454C" w:rsidRDefault="008D665B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151e+000</w:t>
            </w:r>
          </w:p>
          <w:p w14:paraId="64965685" w14:textId="77777777" w:rsidR="008D665B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142e+000</w:t>
            </w:r>
          </w:p>
          <w:p w14:paraId="76821B5B" w14:textId="77777777" w:rsidR="00006FB3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142e+000</w:t>
            </w:r>
          </w:p>
        </w:tc>
      </w:tr>
    </w:tbl>
    <w:p w14:paraId="2825F96A" w14:textId="77777777" w:rsidR="00006FB3" w:rsidRPr="00F9454C" w:rsidRDefault="00FC7296" w:rsidP="00006FB3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006FB3" w:rsidRPr="00F9454C">
        <w:rPr>
          <w:sz w:val="18"/>
          <w:szCs w:val="18"/>
        </w:rPr>
        <w:t xml:space="preserve">  </w:t>
      </w:r>
      <w:r w:rsidR="008D665B" w:rsidRPr="00F9454C">
        <w:rPr>
          <w:sz w:val="18"/>
          <w:szCs w:val="18"/>
          <w:lang w:eastAsia="ru-RU"/>
        </w:rPr>
        <w:t>8.24e+000</w:t>
      </w:r>
    </w:p>
    <w:p w14:paraId="53DE23B6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0C0CCC8B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620FB8A6" w14:textId="77777777" w:rsidR="00E50F20" w:rsidRPr="00F9454C" w:rsidRDefault="00E50F20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102BB570" w14:textId="77777777" w:rsidR="0024630A" w:rsidRPr="00F9454C" w:rsidRDefault="0024630A" w:rsidP="0024630A">
      <w:pPr>
        <w:pStyle w:val="MTDisplayEquation"/>
        <w:rPr>
          <w:sz w:val="18"/>
          <w:szCs w:val="18"/>
        </w:rPr>
      </w:pPr>
      <w:r w:rsidRPr="00F9454C">
        <w:rPr>
          <w:position w:val="-30"/>
          <w:sz w:val="18"/>
          <w:szCs w:val="18"/>
          <w:lang w:val="en-US"/>
        </w:rPr>
        <w:object w:dxaOrig="920" w:dyaOrig="700" w14:anchorId="2231AE45">
          <v:shape id="_x0000_i1129" type="#_x0000_t75" style="width:45.7pt;height:35.05pt" o:ole="">
            <v:imagedata r:id="rId197" o:title=""/>
          </v:shape>
          <o:OLEObject Type="Embed" ProgID="Equation.3" ShapeID="_x0000_i1129" DrawAspect="Content" ObjectID="_1793283251" r:id="rId201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2180" w:dyaOrig="700" w14:anchorId="66F74DBA">
          <v:shape id="_x0000_i1130" type="#_x0000_t75" style="width:108.95pt;height:35.05pt" o:ole="">
            <v:imagedata r:id="rId195" o:title=""/>
          </v:shape>
          <o:OLEObject Type="Embed" ProgID="Equation.3" ShapeID="_x0000_i1130" DrawAspect="Content" ObjectID="_1793283252" r:id="rId202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вторые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006FB3" w:rsidRPr="00F9454C" w14:paraId="43508658" w14:textId="77777777" w:rsidTr="00006FB3">
        <w:tc>
          <w:tcPr>
            <w:tcW w:w="1668" w:type="dxa"/>
          </w:tcPr>
          <w:p w14:paraId="77DC4A33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59176F6D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731A8DD3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5CBFC0B3" w14:textId="77777777" w:rsidR="00006FB3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006FB3" w:rsidRPr="00F9454C" w14:paraId="729A5DE3" w14:textId="77777777" w:rsidTr="00006FB3">
        <w:tc>
          <w:tcPr>
            <w:tcW w:w="1668" w:type="dxa"/>
          </w:tcPr>
          <w:p w14:paraId="033EA65B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5809002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02150E2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928A267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6EB1B04" w14:textId="77777777" w:rsidR="00006FB3" w:rsidRPr="00F9454C" w:rsidRDefault="00006FB3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4478493E" w14:textId="77777777" w:rsidR="008D665B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640839469120895400e+000</w:t>
            </w:r>
          </w:p>
          <w:p w14:paraId="559EA4F1" w14:textId="77777777" w:rsidR="008D665B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627311041288851600e+000</w:t>
            </w:r>
          </w:p>
          <w:p w14:paraId="422A8E16" w14:textId="77777777" w:rsidR="00BE1BC0" w:rsidRPr="00F9454C" w:rsidRDefault="00BE1BC0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584086888685585000e+000</w:t>
            </w:r>
          </w:p>
          <w:p w14:paraId="7599C857" w14:textId="77777777" w:rsidR="00BE1BC0" w:rsidRPr="00F9454C" w:rsidRDefault="00BE1BC0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526876668415508000e+000</w:t>
            </w:r>
          </w:p>
          <w:p w14:paraId="27A7B675" w14:textId="77777777" w:rsidR="00006FB3" w:rsidRPr="00F9454C" w:rsidRDefault="00BE1BC0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414983587625961100e+000</w:t>
            </w:r>
          </w:p>
        </w:tc>
        <w:tc>
          <w:tcPr>
            <w:tcW w:w="2693" w:type="dxa"/>
          </w:tcPr>
          <w:p w14:paraId="680F5BED" w14:textId="77777777" w:rsidR="00006FB3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1e-001</w:t>
            </w:r>
          </w:p>
          <w:p w14:paraId="3046807F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9999999999999999e-001</w:t>
            </w:r>
          </w:p>
          <w:p w14:paraId="1BBC431C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000e-001</w:t>
            </w:r>
          </w:p>
          <w:p w14:paraId="20673AC7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9999999999999996e-001</w:t>
            </w:r>
          </w:p>
          <w:p w14:paraId="3346A136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0e+000</w:t>
            </w:r>
          </w:p>
        </w:tc>
        <w:tc>
          <w:tcPr>
            <w:tcW w:w="2552" w:type="dxa"/>
          </w:tcPr>
          <w:p w14:paraId="37A361F2" w14:textId="77777777" w:rsidR="008D665B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5408394691208953e+000</w:t>
            </w:r>
          </w:p>
          <w:p w14:paraId="11F145C7" w14:textId="77777777" w:rsidR="008D665B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273110412888516e+000</w:t>
            </w:r>
          </w:p>
          <w:p w14:paraId="700E93FE" w14:textId="77777777" w:rsidR="008D665B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840868886855850e+000</w:t>
            </w:r>
          </w:p>
          <w:p w14:paraId="7A507A05" w14:textId="77777777" w:rsidR="008D665B" w:rsidRPr="00F9454C" w:rsidRDefault="008D665B" w:rsidP="008D665B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2687666841550800e-001</w:t>
            </w:r>
          </w:p>
          <w:p w14:paraId="7C6610AB" w14:textId="77777777" w:rsidR="001D5F9F" w:rsidRPr="00F9454C" w:rsidRDefault="008D665B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1498358762596110e-001</w:t>
            </w:r>
          </w:p>
        </w:tc>
      </w:tr>
    </w:tbl>
    <w:p w14:paraId="2710D1B7" w14:textId="77777777" w:rsidR="0024630A" w:rsidRPr="00F9454C" w:rsidRDefault="00FC7296" w:rsidP="00F9454C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8D665B" w:rsidRPr="00F9454C">
        <w:rPr>
          <w:sz w:val="18"/>
          <w:szCs w:val="18"/>
        </w:rPr>
        <w:t>1.83e+000</w:t>
      </w:r>
    </w:p>
    <w:p w14:paraId="4B4A23E2" w14:textId="77777777" w:rsidR="0024630A" w:rsidRPr="00F9454C" w:rsidRDefault="0024630A" w:rsidP="0024630A">
      <w:pPr>
        <w:pStyle w:val="MTDisplayEquation"/>
        <w:rPr>
          <w:sz w:val="18"/>
          <w:szCs w:val="18"/>
        </w:rPr>
      </w:pPr>
      <w:r w:rsidRPr="00F9454C">
        <w:rPr>
          <w:position w:val="-30"/>
          <w:sz w:val="18"/>
          <w:szCs w:val="18"/>
          <w:lang w:val="en-US"/>
        </w:rPr>
        <w:object w:dxaOrig="2420" w:dyaOrig="700" w14:anchorId="386DCF68">
          <v:shape id="_x0000_i1131" type="#_x0000_t75" style="width:120.85pt;height:35.05pt" o:ole="">
            <v:imagedata r:id="rId203" o:title=""/>
          </v:shape>
          <o:OLEObject Type="Embed" ProgID="Equation.3" ShapeID="_x0000_i1131" DrawAspect="Content" ObjectID="_1793283253" r:id="rId204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2180" w:dyaOrig="700" w14:anchorId="67BAA5C4">
          <v:shape id="_x0000_i1132" type="#_x0000_t75" style="width:108.95pt;height:35.05pt" o:ole="">
            <v:imagedata r:id="rId195" o:title=""/>
          </v:shape>
          <o:OLEObject Type="Embed" ProgID="Equation.3" ShapeID="_x0000_i1132" DrawAspect="Content" ObjectID="_1793283254" r:id="rId205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третьи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1D5F9F" w:rsidRPr="00F9454C" w14:paraId="6E764314" w14:textId="77777777" w:rsidTr="00CA144E">
        <w:tc>
          <w:tcPr>
            <w:tcW w:w="1668" w:type="dxa"/>
          </w:tcPr>
          <w:p w14:paraId="764F7D19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627F2CC7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43E5C282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6063C480" w14:textId="77777777" w:rsidR="001D5F9F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1D5F9F" w:rsidRPr="00F9454C" w14:paraId="175663B4" w14:textId="77777777" w:rsidTr="00CA144E">
        <w:tc>
          <w:tcPr>
            <w:tcW w:w="1668" w:type="dxa"/>
          </w:tcPr>
          <w:p w14:paraId="49F85BA3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7E06257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629938C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40E49F0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3373B22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78E42AA4" w14:textId="77777777" w:rsidR="00BE1BC0" w:rsidRPr="00F9454C" w:rsidRDefault="00BE1BC0" w:rsidP="00BE1BC0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6.952604945624650500e-002</w:t>
            </w:r>
          </w:p>
          <w:p w14:paraId="6444C49F" w14:textId="77777777" w:rsidR="00BE1BC0" w:rsidRPr="00F9454C" w:rsidRDefault="00BE1BC0" w:rsidP="00BE1BC0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48427852020346100e+000</w:t>
            </w:r>
          </w:p>
          <w:p w14:paraId="3D380006" w14:textId="77777777" w:rsidR="00BE1BC0" w:rsidRPr="00F9454C" w:rsidRDefault="00BE1BC0" w:rsidP="00BE1BC0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476812687875124000e+000</w:t>
            </w:r>
          </w:p>
          <w:p w14:paraId="2865AE1D" w14:textId="77777777" w:rsidR="00BE1BC0" w:rsidRPr="00F9454C" w:rsidRDefault="00BE1BC0" w:rsidP="00BE1BC0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466885507160992800e+000</w:t>
            </w:r>
          </w:p>
          <w:p w14:paraId="5FD55065" w14:textId="77777777" w:rsidR="001D5F9F" w:rsidRPr="00F9454C" w:rsidRDefault="00BE1BC0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76053013445087700e+000</w:t>
            </w:r>
          </w:p>
        </w:tc>
        <w:tc>
          <w:tcPr>
            <w:tcW w:w="2693" w:type="dxa"/>
          </w:tcPr>
          <w:p w14:paraId="157A25EF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1e-001</w:t>
            </w:r>
          </w:p>
          <w:p w14:paraId="0A0E033E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9999999999999999e-001</w:t>
            </w:r>
          </w:p>
          <w:p w14:paraId="569F0497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0000000000000000e-001</w:t>
            </w:r>
          </w:p>
          <w:p w14:paraId="2D7FEEFF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6.9999999999999996e-001</w:t>
            </w:r>
          </w:p>
          <w:p w14:paraId="200073D2" w14:textId="77777777" w:rsidR="001D5F9F" w:rsidRPr="00F9454C" w:rsidRDefault="001D5F9F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0e+000</w:t>
            </w:r>
          </w:p>
        </w:tc>
        <w:tc>
          <w:tcPr>
            <w:tcW w:w="2552" w:type="dxa"/>
          </w:tcPr>
          <w:p w14:paraId="4C680832" w14:textId="77777777" w:rsidR="001D5F9F" w:rsidRPr="00F9454C" w:rsidRDefault="00BE1BC0" w:rsidP="001D5F9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0473950543753500e-002</w:t>
            </w:r>
          </w:p>
          <w:p w14:paraId="4E0F35E3" w14:textId="77777777" w:rsidR="00BE1BC0" w:rsidRPr="00F9454C" w:rsidRDefault="00BE1BC0" w:rsidP="001D5F9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484278520203461e+000</w:t>
            </w:r>
          </w:p>
          <w:p w14:paraId="3893297F" w14:textId="77777777" w:rsidR="00BE1BC0" w:rsidRPr="00F9454C" w:rsidRDefault="00BE1BC0" w:rsidP="001D5F9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7681268787512399e-001</w:t>
            </w:r>
          </w:p>
          <w:p w14:paraId="00ABB36C" w14:textId="77777777" w:rsidR="00BE1BC0" w:rsidRPr="00F9454C" w:rsidRDefault="00BE1BC0" w:rsidP="001D5F9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7.6688550716099280e-001</w:t>
            </w:r>
          </w:p>
          <w:p w14:paraId="560EF83F" w14:textId="77777777" w:rsidR="00BE1BC0" w:rsidRPr="00F9454C" w:rsidRDefault="00BE1BC0" w:rsidP="001D5F9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7605301344508768e-001</w:t>
            </w:r>
          </w:p>
        </w:tc>
      </w:tr>
    </w:tbl>
    <w:p w14:paraId="683BB506" w14:textId="77777777" w:rsidR="001D5F9F" w:rsidRDefault="00FC7296" w:rsidP="001D5F9F">
      <w:pPr>
        <w:rPr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BE1BC0" w:rsidRPr="00F9454C">
        <w:rPr>
          <w:sz w:val="18"/>
          <w:szCs w:val="18"/>
        </w:rPr>
        <w:t>1.23e+000</w:t>
      </w:r>
    </w:p>
    <w:p w14:paraId="559C8FB4" w14:textId="77777777" w:rsidR="00F9454C" w:rsidRPr="00F9454C" w:rsidRDefault="00F9454C" w:rsidP="001D5F9F">
      <w:pPr>
        <w:rPr>
          <w:sz w:val="18"/>
          <w:szCs w:val="18"/>
        </w:rPr>
      </w:pPr>
    </w:p>
    <w:p w14:paraId="7241D523" w14:textId="77777777" w:rsidR="00265F93" w:rsidRPr="00F9454C" w:rsidRDefault="002C2CA9" w:rsidP="001D5F9F">
      <w:pPr>
        <w:rPr>
          <w:rFonts w:ascii="Times New Roman" w:hAnsi="Times New Roman"/>
          <w:sz w:val="18"/>
          <w:szCs w:val="18"/>
        </w:rPr>
      </w:pPr>
      <w:r w:rsidRPr="00F9454C">
        <w:rPr>
          <w:rFonts w:ascii="Times New Roman" w:hAnsi="Times New Roman"/>
          <w:sz w:val="18"/>
          <w:szCs w:val="18"/>
        </w:rPr>
        <w:t>Дробление</w:t>
      </w:r>
      <w:r w:rsidR="00A01711" w:rsidRPr="00F9454C">
        <w:rPr>
          <w:rFonts w:ascii="Times New Roman" w:hAnsi="Times New Roman"/>
          <w:sz w:val="18"/>
          <w:szCs w:val="18"/>
        </w:rPr>
        <w:t xml:space="preserve"> сетки</w:t>
      </w:r>
      <w:r w:rsidR="0066290A" w:rsidRPr="00F9454C">
        <w:rPr>
          <w:rFonts w:ascii="Times New Roman" w:hAnsi="Times New Roman"/>
          <w:sz w:val="18"/>
          <w:szCs w:val="18"/>
        </w:rPr>
        <w:t xml:space="preserve"> при третьих краевых условиях</w:t>
      </w:r>
      <w:r w:rsidR="00A01711" w:rsidRPr="00F9454C">
        <w:rPr>
          <w:rFonts w:ascii="Times New Roman" w:hAnsi="Times New Roman"/>
          <w:sz w:val="18"/>
          <w:szCs w:val="18"/>
        </w:rPr>
        <w:t>:</w:t>
      </w:r>
    </w:p>
    <w:p w14:paraId="629A9D5E" w14:textId="77777777" w:rsidR="00265F93" w:rsidRPr="00F9454C" w:rsidRDefault="00A01711" w:rsidP="00265F93">
      <w:pPr>
        <w:pStyle w:val="ac"/>
        <w:numPr>
          <w:ilvl w:val="0"/>
          <w:numId w:val="14"/>
        </w:numPr>
        <w:rPr>
          <w:rFonts w:ascii="Times New Roman" w:hAnsi="Times New Roman"/>
          <w:sz w:val="18"/>
          <w:szCs w:val="18"/>
        </w:rPr>
      </w:pPr>
      <w:r w:rsidRPr="00F9454C">
        <w:rPr>
          <w:rFonts w:ascii="Times New Roman" w:hAnsi="Times New Roman"/>
          <w:sz w:val="18"/>
          <w:szCs w:val="18"/>
        </w:rPr>
        <w:t xml:space="preserve">4 конечных элемента, сетка </w:t>
      </w:r>
      <w:proofErr w:type="gramStart"/>
      <w:r w:rsidRPr="00F9454C">
        <w:rPr>
          <w:rFonts w:ascii="Times New Roman" w:hAnsi="Times New Roman"/>
          <w:sz w:val="18"/>
          <w:szCs w:val="18"/>
        </w:rPr>
        <w:t>0.0  1.0</w:t>
      </w:r>
      <w:proofErr w:type="gramEnd"/>
      <w:r w:rsidRPr="00F9454C">
        <w:rPr>
          <w:rFonts w:ascii="Times New Roman" w:hAnsi="Times New Roman"/>
          <w:sz w:val="18"/>
          <w:szCs w:val="18"/>
        </w:rPr>
        <w:t xml:space="preserve">  2.0  3.0  4.0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265F93" w:rsidRPr="00F9454C" w14:paraId="79B88A1C" w14:textId="77777777" w:rsidTr="002C2CA9">
        <w:tc>
          <w:tcPr>
            <w:tcW w:w="1668" w:type="dxa"/>
          </w:tcPr>
          <w:p w14:paraId="60941083" w14:textId="77777777" w:rsidR="00265F93" w:rsidRPr="00F9454C" w:rsidRDefault="00265F93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2B4A6AFA" w14:textId="77777777" w:rsidR="00265F93" w:rsidRPr="00F9454C" w:rsidRDefault="00265F93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60F6B62F" w14:textId="77777777" w:rsidR="00265F93" w:rsidRPr="00F9454C" w:rsidRDefault="00265F93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73B82035" w14:textId="77777777" w:rsidR="00265F93" w:rsidRPr="00F9454C" w:rsidRDefault="00FC7296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265F93" w:rsidRPr="00F9454C" w14:paraId="11F3E6DB" w14:textId="77777777" w:rsidTr="002C2CA9">
        <w:tc>
          <w:tcPr>
            <w:tcW w:w="1668" w:type="dxa"/>
          </w:tcPr>
          <w:p w14:paraId="379753ED" w14:textId="77777777" w:rsidR="00265F93" w:rsidRPr="00F9454C" w:rsidRDefault="00FA4C3F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0000</w:t>
            </w:r>
          </w:p>
          <w:p w14:paraId="437B7966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4000</w:t>
            </w:r>
          </w:p>
          <w:p w14:paraId="72ED10C6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8000</w:t>
            </w:r>
          </w:p>
          <w:p w14:paraId="0BA96A27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2000</w:t>
            </w:r>
          </w:p>
          <w:p w14:paraId="7D5A1522" w14:textId="77777777" w:rsidR="002617C5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6000</w:t>
            </w:r>
          </w:p>
        </w:tc>
        <w:tc>
          <w:tcPr>
            <w:tcW w:w="2796" w:type="dxa"/>
          </w:tcPr>
          <w:p w14:paraId="03E9B7AF" w14:textId="77777777" w:rsidR="002C2CA9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219672161025978900e-001</w:t>
            </w:r>
          </w:p>
          <w:p w14:paraId="383871A4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129332467601105200e+000</w:t>
            </w:r>
          </w:p>
          <w:p w14:paraId="686C7BD7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401449935457964400e+000</w:t>
            </w:r>
          </w:p>
          <w:p w14:paraId="24D7CA16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519862172886166500e+000</w:t>
            </w:r>
          </w:p>
          <w:p w14:paraId="057085D0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587118023939922300e+000</w:t>
            </w:r>
          </w:p>
        </w:tc>
        <w:tc>
          <w:tcPr>
            <w:tcW w:w="2693" w:type="dxa"/>
          </w:tcPr>
          <w:p w14:paraId="48CA2B8B" w14:textId="77777777" w:rsidR="00A01711" w:rsidRPr="00F9454C" w:rsidRDefault="001D1D7D" w:rsidP="00265F9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0000000000000000e+000</w:t>
            </w:r>
          </w:p>
          <w:p w14:paraId="0EF54911" w14:textId="77777777" w:rsidR="001D1D7D" w:rsidRPr="00F9454C" w:rsidRDefault="001D1D7D" w:rsidP="00265F9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0000000000000002e-001</w:t>
            </w:r>
          </w:p>
          <w:p w14:paraId="7300D548" w14:textId="77777777" w:rsidR="001D1D7D" w:rsidRPr="00F9454C" w:rsidRDefault="001D1D7D" w:rsidP="00265F9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8.0000000000000004e-001</w:t>
            </w:r>
          </w:p>
          <w:p w14:paraId="02032FA2" w14:textId="77777777" w:rsidR="001D1D7D" w:rsidRPr="00F9454C" w:rsidRDefault="001D1D7D" w:rsidP="00265F9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2000000000000000e+000</w:t>
            </w:r>
          </w:p>
          <w:p w14:paraId="4F4712B9" w14:textId="77777777" w:rsidR="001D1D7D" w:rsidRPr="00F9454C" w:rsidRDefault="001D1D7D" w:rsidP="00265F93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6000000000000001e+000</w:t>
            </w:r>
          </w:p>
        </w:tc>
        <w:tc>
          <w:tcPr>
            <w:tcW w:w="2552" w:type="dxa"/>
          </w:tcPr>
          <w:p w14:paraId="74A617E0" w14:textId="77777777" w:rsidR="00FA4C3F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2196721610259789e-001</w:t>
            </w:r>
          </w:p>
          <w:p w14:paraId="22EEE6F6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7293324676011053e+000</w:t>
            </w:r>
          </w:p>
          <w:p w14:paraId="421F2523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6014499354579641e+000</w:t>
            </w:r>
          </w:p>
          <w:p w14:paraId="3FE08B47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3198621728861664e+000</w:t>
            </w:r>
          </w:p>
          <w:p w14:paraId="244BFB49" w14:textId="77777777" w:rsidR="001D1D7D" w:rsidRPr="00F9454C" w:rsidRDefault="001D1D7D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9871180239399222e+000</w:t>
            </w:r>
          </w:p>
        </w:tc>
      </w:tr>
    </w:tbl>
    <w:p w14:paraId="54EC1009" w14:textId="77777777" w:rsidR="001D1D7D" w:rsidRPr="00F9454C" w:rsidRDefault="00FC7296" w:rsidP="001D1D7D">
      <w:pPr>
        <w:rPr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1D1D7D" w:rsidRPr="00F9454C">
        <w:rPr>
          <w:sz w:val="18"/>
          <w:szCs w:val="18"/>
        </w:rPr>
        <w:t>2.22e+000</w:t>
      </w:r>
    </w:p>
    <w:p w14:paraId="7F30171C" w14:textId="77777777" w:rsidR="00A01711" w:rsidRPr="00F9454C" w:rsidRDefault="00A01711" w:rsidP="00F9454C">
      <w:pPr>
        <w:pStyle w:val="ac"/>
        <w:numPr>
          <w:ilvl w:val="0"/>
          <w:numId w:val="14"/>
        </w:numPr>
        <w:rPr>
          <w:rFonts w:ascii="Times New Roman" w:hAnsi="Times New Roman"/>
          <w:sz w:val="18"/>
          <w:szCs w:val="18"/>
        </w:rPr>
      </w:pPr>
      <w:r w:rsidRPr="00F9454C">
        <w:rPr>
          <w:rFonts w:ascii="Times New Roman" w:hAnsi="Times New Roman"/>
          <w:sz w:val="18"/>
          <w:szCs w:val="18"/>
        </w:rPr>
        <w:t>8 конечных элементов, сетка   0.</w:t>
      </w:r>
      <w:r w:rsidR="002617C5" w:rsidRPr="00F9454C">
        <w:rPr>
          <w:rFonts w:ascii="Times New Roman" w:hAnsi="Times New Roman"/>
          <w:sz w:val="18"/>
          <w:szCs w:val="18"/>
        </w:rPr>
        <w:t>0  0.2  0.4  0.6  0.8  1.0  1.2  1.4  1.6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A01711" w:rsidRPr="00F9454C" w14:paraId="0C59E80B" w14:textId="77777777" w:rsidTr="00FC7296">
        <w:tc>
          <w:tcPr>
            <w:tcW w:w="1668" w:type="dxa"/>
          </w:tcPr>
          <w:p w14:paraId="72F39850" w14:textId="77777777" w:rsidR="00A01711" w:rsidRPr="00F9454C" w:rsidRDefault="00A01711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06271ABE" w14:textId="77777777" w:rsidR="00A01711" w:rsidRPr="00F9454C" w:rsidRDefault="00A01711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2539B13C" w14:textId="77777777" w:rsidR="00A01711" w:rsidRPr="00F9454C" w:rsidRDefault="00A01711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315105D7" w14:textId="77777777" w:rsidR="00A01711" w:rsidRPr="00F9454C" w:rsidRDefault="00FC7296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A01711" w:rsidRPr="00F9454C" w14:paraId="006B1610" w14:textId="77777777" w:rsidTr="00FC7296">
        <w:tc>
          <w:tcPr>
            <w:tcW w:w="1668" w:type="dxa"/>
          </w:tcPr>
          <w:p w14:paraId="7027A6CA" w14:textId="77777777" w:rsidR="00A01711" w:rsidRPr="00F9454C" w:rsidRDefault="00FA4C3F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0000</w:t>
            </w:r>
          </w:p>
          <w:p w14:paraId="3C368773" w14:textId="77777777" w:rsidR="00FA4C3F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2000</w:t>
            </w:r>
          </w:p>
          <w:p w14:paraId="12F70831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4000</w:t>
            </w:r>
          </w:p>
          <w:p w14:paraId="2A02093B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6000</w:t>
            </w:r>
          </w:p>
          <w:p w14:paraId="2B28F693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8000</w:t>
            </w:r>
          </w:p>
          <w:p w14:paraId="5D882C95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  <w:p w14:paraId="4C233F66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2000</w:t>
            </w:r>
          </w:p>
          <w:p w14:paraId="7F43FBC6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4000</w:t>
            </w:r>
          </w:p>
          <w:p w14:paraId="6E1EE552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6000</w:t>
            </w:r>
          </w:p>
        </w:tc>
        <w:tc>
          <w:tcPr>
            <w:tcW w:w="2796" w:type="dxa"/>
          </w:tcPr>
          <w:p w14:paraId="32506783" w14:textId="77777777" w:rsidR="00FA4C3F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022194363224387300e-002</w:t>
            </w:r>
          </w:p>
          <w:p w14:paraId="519FD5A5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033217595854329500e+000</w:t>
            </w:r>
          </w:p>
          <w:p w14:paraId="7BD3F899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278717522051963800e+000</w:t>
            </w:r>
          </w:p>
          <w:p w14:paraId="0DF507BC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378929554301086700e+000</w:t>
            </w:r>
          </w:p>
          <w:p w14:paraId="0C367E68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448044425401562300e+000</w:t>
            </w:r>
          </w:p>
          <w:p w14:paraId="219C1DB8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503054422732950500e+000</w:t>
            </w:r>
          </w:p>
          <w:p w14:paraId="7D2CEFAF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548051560492629700e+000</w:t>
            </w:r>
          </w:p>
          <w:p w14:paraId="3FF41698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584219497125867200e+000</w:t>
            </w:r>
          </w:p>
          <w:p w14:paraId="12138F2D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611854697484623500e+000</w:t>
            </w:r>
          </w:p>
        </w:tc>
        <w:tc>
          <w:tcPr>
            <w:tcW w:w="2693" w:type="dxa"/>
          </w:tcPr>
          <w:p w14:paraId="13686F8B" w14:textId="77777777" w:rsidR="00FA4C3F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0000000000000000e+000</w:t>
            </w:r>
          </w:p>
          <w:p w14:paraId="288BD1D5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0000000000000001e-001</w:t>
            </w:r>
          </w:p>
          <w:p w14:paraId="16FDA3E9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4.0000000000000002e-001</w:t>
            </w:r>
          </w:p>
          <w:p w14:paraId="1B85D8B8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5.9999999999999998e-001</w:t>
            </w:r>
          </w:p>
          <w:p w14:paraId="78D7D1B9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8.0000000000000004e-001</w:t>
            </w:r>
          </w:p>
          <w:p w14:paraId="0A959FF8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000000000000e+000</w:t>
            </w:r>
          </w:p>
          <w:p w14:paraId="2926A704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2000000000000000e+000</w:t>
            </w:r>
          </w:p>
          <w:p w14:paraId="4AE20797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3999999999999999e+000</w:t>
            </w:r>
          </w:p>
          <w:p w14:paraId="5C49FC1A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6000000000000001e+000</w:t>
            </w:r>
          </w:p>
        </w:tc>
        <w:tc>
          <w:tcPr>
            <w:tcW w:w="2552" w:type="dxa"/>
          </w:tcPr>
          <w:p w14:paraId="1D595FE4" w14:textId="77777777" w:rsidR="00FA4C3F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3.0221943632243873e-002</w:t>
            </w:r>
          </w:p>
          <w:p w14:paraId="08C07DA1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8332175958543293e+000</w:t>
            </w:r>
          </w:p>
          <w:p w14:paraId="5BA04E1F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8787175220519639e+000</w:t>
            </w:r>
          </w:p>
          <w:p w14:paraId="2FE1E3CA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7789295543010866e+000</w:t>
            </w:r>
          </w:p>
          <w:p w14:paraId="07EC7EC6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6480444254015625e+000</w:t>
            </w:r>
          </w:p>
          <w:p w14:paraId="16C822DC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5030544227329505e+000</w:t>
            </w:r>
          </w:p>
          <w:p w14:paraId="16EE1CDA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3480515604926300e+000</w:t>
            </w:r>
          </w:p>
          <w:p w14:paraId="47D5A33F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1842194971258673e+000</w:t>
            </w:r>
          </w:p>
          <w:p w14:paraId="69E48FBC" w14:textId="77777777" w:rsidR="002617C5" w:rsidRPr="00F9454C" w:rsidRDefault="002617C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2.0118546974846234e+000</w:t>
            </w:r>
          </w:p>
        </w:tc>
      </w:tr>
    </w:tbl>
    <w:p w14:paraId="273A1378" w14:textId="77777777" w:rsidR="00A01711" w:rsidRPr="00F9454C" w:rsidRDefault="00FC7296" w:rsidP="00A01711">
      <w:pPr>
        <w:rPr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2617C5" w:rsidRPr="00F9454C">
        <w:rPr>
          <w:sz w:val="18"/>
          <w:szCs w:val="18"/>
        </w:rPr>
        <w:t>2.52e+000</w:t>
      </w:r>
    </w:p>
    <w:p w14:paraId="7A09AA26" w14:textId="77777777" w:rsidR="00265F93" w:rsidRDefault="00265F93" w:rsidP="00265F93">
      <w:pPr>
        <w:rPr>
          <w:sz w:val="18"/>
          <w:szCs w:val="18"/>
        </w:rPr>
      </w:pPr>
    </w:p>
    <w:p w14:paraId="5FD16B0D" w14:textId="77777777" w:rsidR="00F9454C" w:rsidRPr="00265F93" w:rsidRDefault="00F9454C" w:rsidP="00265F93"/>
    <w:p w14:paraId="0004C1E5" w14:textId="77777777" w:rsidR="009B1FF7" w:rsidRDefault="009B1FF7" w:rsidP="009B1FF7">
      <w:pPr>
        <w:rPr>
          <w:lang w:eastAsia="ru-RU"/>
        </w:rPr>
      </w:pPr>
    </w:p>
    <w:p w14:paraId="518F1E72" w14:textId="77777777" w:rsidR="00F9454C" w:rsidRPr="009B1FF7" w:rsidRDefault="00F9454C" w:rsidP="009B1FF7">
      <w:pPr>
        <w:rPr>
          <w:lang w:eastAsia="ru-RU"/>
        </w:rPr>
      </w:pPr>
    </w:p>
    <w:p w14:paraId="7A8FD45A" w14:textId="77777777" w:rsidR="0024630A" w:rsidRPr="00F9454C" w:rsidRDefault="0024630A" w:rsidP="0024630A">
      <w:pPr>
        <w:pStyle w:val="MTDisplayEquation"/>
        <w:jc w:val="center"/>
        <w:rPr>
          <w:szCs w:val="24"/>
        </w:rPr>
      </w:pPr>
      <w:r w:rsidRPr="00F9454C">
        <w:rPr>
          <w:b/>
          <w:szCs w:val="24"/>
        </w:rPr>
        <w:t xml:space="preserve">Исследования на кубических </w:t>
      </w:r>
      <w:proofErr w:type="spellStart"/>
      <w:r w:rsidRPr="00F9454C">
        <w:rPr>
          <w:b/>
          <w:szCs w:val="24"/>
        </w:rPr>
        <w:t>лагранжевых</w:t>
      </w:r>
      <w:proofErr w:type="spellEnd"/>
      <w:r w:rsidRPr="00F9454C">
        <w:rPr>
          <w:b/>
          <w:szCs w:val="24"/>
        </w:rPr>
        <w:t xml:space="preserve"> базисных функциях.</w:t>
      </w:r>
    </w:p>
    <w:p w14:paraId="7AD27FB2" w14:textId="77777777" w:rsidR="0024630A" w:rsidRPr="00F9454C" w:rsidRDefault="0024630A" w:rsidP="0024630A">
      <w:pPr>
        <w:spacing w:after="0" w:line="240" w:lineRule="auto"/>
        <w:rPr>
          <w:b/>
          <w:sz w:val="24"/>
          <w:szCs w:val="24"/>
        </w:rPr>
      </w:pPr>
      <w:r w:rsidRPr="00F9454C">
        <w:rPr>
          <w:b/>
          <w:sz w:val="24"/>
          <w:szCs w:val="24"/>
        </w:rPr>
        <w:t>1)</w:t>
      </w:r>
    </w:p>
    <w:p w14:paraId="7879CB5E" w14:textId="77777777" w:rsidR="0024630A" w:rsidRPr="00F9454C" w:rsidRDefault="0024630A" w:rsidP="0024630A">
      <w:pPr>
        <w:spacing w:after="0" w:line="240" w:lineRule="auto"/>
        <w:rPr>
          <w:sz w:val="18"/>
          <w:szCs w:val="18"/>
        </w:rPr>
      </w:pPr>
      <w:r w:rsidRPr="00F9454C">
        <w:rPr>
          <w:sz w:val="18"/>
          <w:szCs w:val="18"/>
        </w:rPr>
        <w:t>λ=</w:t>
      </w:r>
      <w:r w:rsidRPr="00F9454C">
        <w:rPr>
          <w:sz w:val="18"/>
          <w:szCs w:val="18"/>
          <w:lang w:val="en-US"/>
        </w:rPr>
        <w:t>r</w:t>
      </w:r>
      <w:r w:rsidRPr="00F9454C">
        <w:rPr>
          <w:sz w:val="18"/>
          <w:szCs w:val="18"/>
        </w:rPr>
        <w:t xml:space="preserve">, </w:t>
      </w:r>
      <w:r w:rsidRPr="00F9454C">
        <w:rPr>
          <w:position w:val="-12"/>
          <w:sz w:val="18"/>
          <w:szCs w:val="18"/>
        </w:rPr>
        <w:object w:dxaOrig="580" w:dyaOrig="360" w14:anchorId="7E763A00">
          <v:shape id="_x0000_i1133" type="#_x0000_t75" style="width:29.45pt;height:18.15pt" o:ole="">
            <v:imagedata r:id="rId181" o:title=""/>
          </v:shape>
          <o:OLEObject Type="Embed" ProgID="Equation.DSMT4" ShapeID="_x0000_i1133" DrawAspect="Content" ObjectID="_1793283255" r:id="rId206"/>
        </w:object>
      </w:r>
      <w:r w:rsidRPr="00F9454C">
        <w:rPr>
          <w:sz w:val="18"/>
          <w:szCs w:val="18"/>
        </w:rPr>
        <w:t>:</w:t>
      </w:r>
    </w:p>
    <w:p w14:paraId="737BD127" w14:textId="77777777" w:rsidR="0024630A" w:rsidRPr="00F9454C" w:rsidRDefault="00212268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10"/>
          <w:sz w:val="18"/>
          <w:szCs w:val="18"/>
          <w:lang w:val="en-US"/>
        </w:rPr>
        <w:object w:dxaOrig="1520" w:dyaOrig="360" w14:anchorId="189BFE20">
          <v:shape id="_x0000_i1134" type="#_x0000_t75" style="width:75.75pt;height:18.15pt" o:ole="">
            <v:imagedata r:id="rId207" o:title=""/>
          </v:shape>
          <o:OLEObject Type="Embed" ProgID="Equation.DSMT4" ShapeID="_x0000_i1134" DrawAspect="Content" ObjectID="_1793283256" r:id="rId208"/>
        </w:object>
      </w:r>
      <w:r w:rsidR="0024630A" w:rsidRPr="00F9454C">
        <w:rPr>
          <w:sz w:val="18"/>
          <w:szCs w:val="18"/>
        </w:rPr>
        <w:t xml:space="preserve"> ,</w:t>
      </w:r>
      <w:r w:rsidR="0024630A" w:rsidRPr="00F9454C">
        <w:rPr>
          <w:position w:val="-6"/>
          <w:sz w:val="18"/>
          <w:szCs w:val="18"/>
          <w:lang w:val="en-US"/>
        </w:rPr>
        <w:object w:dxaOrig="639" w:dyaOrig="320" w14:anchorId="3370C94C">
          <v:shape id="_x0000_i1135" type="#_x0000_t75" style="width:31.95pt;height:15.65pt" o:ole="">
            <v:imagedata r:id="rId209" o:title=""/>
          </v:shape>
          <o:OLEObject Type="Embed" ProgID="Equation.3" ShapeID="_x0000_i1135" DrawAspect="Content" ObjectID="_1793283257" r:id="rId210"/>
        </w:object>
      </w:r>
      <w:r w:rsidR="0024630A" w:rsidRPr="00F9454C">
        <w:rPr>
          <w:sz w:val="18"/>
          <w:szCs w:val="18"/>
          <w:lang w:val="en-US"/>
        </w:rPr>
        <w:t xml:space="preserve"> , </w:t>
      </w:r>
      <w:r w:rsidR="0024630A" w:rsidRPr="00F9454C">
        <w:rPr>
          <w:position w:val="-14"/>
          <w:sz w:val="18"/>
          <w:szCs w:val="18"/>
          <w:lang w:val="en-US"/>
        </w:rPr>
        <w:object w:dxaOrig="580" w:dyaOrig="400" w14:anchorId="08E740E1">
          <v:shape id="_x0000_i1136" type="#_x0000_t75" style="width:29.45pt;height:20.05pt" o:ole="">
            <v:imagedata r:id="rId187" o:title=""/>
          </v:shape>
          <o:OLEObject Type="Embed" ProgID="Equation.3" ShapeID="_x0000_i1136" DrawAspect="Content" ObjectID="_1793283258" r:id="rId211"/>
        </w:object>
      </w:r>
      <w:r w:rsidR="0024630A" w:rsidRPr="00F9454C">
        <w:rPr>
          <w:sz w:val="18"/>
          <w:szCs w:val="18"/>
          <w:lang w:val="en-US"/>
        </w:rPr>
        <w:t>,</w:t>
      </w:r>
      <w:r w:rsidR="0024630A" w:rsidRPr="00F9454C">
        <w:rPr>
          <w:position w:val="-30"/>
          <w:sz w:val="18"/>
          <w:szCs w:val="18"/>
          <w:lang w:val="en-US"/>
        </w:rPr>
        <w:object w:dxaOrig="2180" w:dyaOrig="700" w14:anchorId="2AB0AA2B">
          <v:shape id="_x0000_i1137" type="#_x0000_t75" style="width:108.95pt;height:35.05pt" o:ole="">
            <v:imagedata r:id="rId195" o:title=""/>
          </v:shape>
          <o:OLEObject Type="Embed" ProgID="Equation.3" ShapeID="_x0000_i1137" DrawAspect="Content" ObjectID="_1793283259" r:id="rId212"/>
        </w:object>
      </w:r>
      <w:r w:rsidR="0024630A" w:rsidRPr="00F9454C">
        <w:rPr>
          <w:sz w:val="18"/>
          <w:szCs w:val="18"/>
          <w:lang w:val="en-US"/>
        </w:rPr>
        <w:t xml:space="preserve">. </w:t>
      </w:r>
      <w:r w:rsidR="0024630A" w:rsidRPr="00F9454C">
        <w:rPr>
          <w:sz w:val="18"/>
          <w:szCs w:val="18"/>
        </w:rPr>
        <w:t>(первые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A10F56" w:rsidRPr="00F9454C" w14:paraId="36AF8007" w14:textId="77777777" w:rsidTr="00CA144E">
        <w:tc>
          <w:tcPr>
            <w:tcW w:w="1668" w:type="dxa"/>
          </w:tcPr>
          <w:p w14:paraId="7013B6AF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3F54389B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1D0C74D7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01EB307B" w14:textId="77777777" w:rsidR="00A10F56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A10F56" w:rsidRPr="00F9454C" w14:paraId="47DFD9F9" w14:textId="77777777" w:rsidTr="00CA144E">
        <w:tc>
          <w:tcPr>
            <w:tcW w:w="1668" w:type="dxa"/>
          </w:tcPr>
          <w:p w14:paraId="05CF5FDF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7F9D9186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AE4C5A1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57E8663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31F62FB9" w14:textId="77777777" w:rsidR="00A10F56" w:rsidRPr="00F9454C" w:rsidRDefault="00A10F5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4C91A90B" w14:textId="77777777" w:rsidR="002336BD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00e-003</w:t>
            </w:r>
          </w:p>
          <w:p w14:paraId="0B0EE6DD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940483866154056000e+000</w:t>
            </w:r>
          </w:p>
          <w:p w14:paraId="55BB53EC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398279129806448800e+000</w:t>
            </w:r>
          </w:p>
          <w:p w14:paraId="0E8F61F3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495140188164831400e+000</w:t>
            </w:r>
          </w:p>
          <w:p w14:paraId="2DAD5942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039757119993908900e+000</w:t>
            </w:r>
          </w:p>
        </w:tc>
        <w:tc>
          <w:tcPr>
            <w:tcW w:w="2693" w:type="dxa"/>
          </w:tcPr>
          <w:p w14:paraId="6E45F25E" w14:textId="77777777" w:rsidR="00CA144E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e-003</w:t>
            </w:r>
          </w:p>
          <w:p w14:paraId="0C700599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7000000000000000e-002</w:t>
            </w:r>
          </w:p>
          <w:p w14:paraId="40938564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500000000000000e-001</w:t>
            </w:r>
          </w:p>
          <w:p w14:paraId="767119C1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4299999999999992e-001</w:t>
            </w:r>
          </w:p>
          <w:p w14:paraId="6BF5E571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53700248" w14:textId="77777777" w:rsidR="00CA144E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0000000000000000e+000</w:t>
            </w:r>
          </w:p>
          <w:p w14:paraId="0B146318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9134838661540559e+000</w:t>
            </w:r>
          </w:p>
          <w:p w14:paraId="282A4884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2732791298064488e+000</w:t>
            </w:r>
          </w:p>
          <w:p w14:paraId="792CBDA7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1521401881648314e+000</w:t>
            </w:r>
          </w:p>
          <w:p w14:paraId="4474975E" w14:textId="77777777" w:rsidR="00D46675" w:rsidRPr="00F9454C" w:rsidRDefault="00D46675" w:rsidP="0021226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0397571199939089e+000</w:t>
            </w:r>
          </w:p>
        </w:tc>
      </w:tr>
    </w:tbl>
    <w:p w14:paraId="71BA03B7" w14:textId="77777777" w:rsidR="00A10F56" w:rsidRPr="00F9454C" w:rsidRDefault="00FC7296" w:rsidP="00A10F56">
      <w:pPr>
        <w:rPr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D46675" w:rsidRPr="00F9454C">
        <w:rPr>
          <w:sz w:val="18"/>
          <w:szCs w:val="18"/>
        </w:rPr>
        <w:t>7.28e+000</w:t>
      </w:r>
    </w:p>
    <w:p w14:paraId="082D70A8" w14:textId="77777777" w:rsidR="0024630A" w:rsidRPr="00F9454C" w:rsidRDefault="0024630A" w:rsidP="0024630A">
      <w:pPr>
        <w:spacing w:after="0" w:line="240" w:lineRule="auto"/>
        <w:rPr>
          <w:sz w:val="18"/>
          <w:szCs w:val="18"/>
        </w:rPr>
      </w:pPr>
    </w:p>
    <w:p w14:paraId="5247832B" w14:textId="77777777" w:rsidR="0024630A" w:rsidRPr="00F9454C" w:rsidRDefault="0024630A" w:rsidP="0024630A">
      <w:pPr>
        <w:spacing w:after="0" w:line="240" w:lineRule="auto"/>
        <w:rPr>
          <w:sz w:val="18"/>
          <w:szCs w:val="18"/>
          <w:lang w:val="en-US"/>
        </w:rPr>
      </w:pPr>
      <w:r w:rsidRPr="00F9454C">
        <w:rPr>
          <w:position w:val="-14"/>
          <w:sz w:val="18"/>
          <w:szCs w:val="18"/>
          <w:lang w:val="en-US"/>
        </w:rPr>
        <w:object w:dxaOrig="580" w:dyaOrig="400" w14:anchorId="567CF076">
          <v:shape id="_x0000_i1138" type="#_x0000_t75" style="width:29.45pt;height:20.05pt" o:ole="">
            <v:imagedata r:id="rId187" o:title=""/>
          </v:shape>
          <o:OLEObject Type="Embed" ProgID="Equation.3" ShapeID="_x0000_i1138" DrawAspect="Content" ObjectID="_1793283260" r:id="rId213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800" w:dyaOrig="700" w14:anchorId="1221CB97">
          <v:shape id="_x0000_i1139" type="#_x0000_t75" style="width:40.05pt;height:35.05pt" o:ole="">
            <v:imagedata r:id="rId192" o:title=""/>
          </v:shape>
          <o:OLEObject Type="Embed" ProgID="Equation.3" ShapeID="_x0000_i1139" DrawAspect="Content" ObjectID="_1793283261" r:id="rId214"/>
        </w:object>
      </w:r>
      <w:r w:rsidRPr="00F9454C">
        <w:rPr>
          <w:sz w:val="18"/>
          <w:szCs w:val="18"/>
          <w:lang w:val="en-US"/>
        </w:rPr>
        <w:t>.</w:t>
      </w:r>
      <w:r w:rsidRPr="00F9454C">
        <w:rPr>
          <w:sz w:val="18"/>
          <w:szCs w:val="18"/>
        </w:rPr>
        <w:t xml:space="preserve"> (первые-втор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CA144E" w:rsidRPr="00F9454C" w14:paraId="7B036FBF" w14:textId="77777777" w:rsidTr="00CA144E">
        <w:tc>
          <w:tcPr>
            <w:tcW w:w="1668" w:type="dxa"/>
          </w:tcPr>
          <w:p w14:paraId="1C7FF3EC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73BD5C67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428EDA0C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7D4FD74C" w14:textId="77777777" w:rsidR="00CA144E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CA144E" w:rsidRPr="00F9454C" w14:paraId="1F6DF1F0" w14:textId="77777777" w:rsidTr="00CA144E">
        <w:tc>
          <w:tcPr>
            <w:tcW w:w="1668" w:type="dxa"/>
          </w:tcPr>
          <w:p w14:paraId="4DE2FD61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81F49FB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365F090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78CA77A3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A5C9251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1C65E8B2" w14:textId="77777777" w:rsidR="002336BD" w:rsidRPr="00F9454C" w:rsidRDefault="002336BD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00e-003</w:t>
            </w:r>
          </w:p>
          <w:p w14:paraId="0C9CC225" w14:textId="77777777" w:rsidR="002336BD" w:rsidRPr="00F9454C" w:rsidRDefault="00D46675" w:rsidP="002336BD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767347514278819900e+001</w:t>
            </w:r>
          </w:p>
          <w:p w14:paraId="74D0B1DF" w14:textId="77777777" w:rsidR="00D46675" w:rsidRPr="00F9454C" w:rsidRDefault="00D46675" w:rsidP="002336BD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009805386321467000e+001</w:t>
            </w:r>
          </w:p>
          <w:p w14:paraId="0544AD34" w14:textId="77777777" w:rsidR="00D46675" w:rsidRPr="00F9454C" w:rsidRDefault="00D46675" w:rsidP="002336BD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149563429865154200e+001</w:t>
            </w:r>
          </w:p>
          <w:p w14:paraId="36B55AAA" w14:textId="77777777" w:rsidR="00D46675" w:rsidRPr="00F9454C" w:rsidRDefault="00D46675" w:rsidP="002336BD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284456531519633100e+001</w:t>
            </w:r>
          </w:p>
        </w:tc>
        <w:tc>
          <w:tcPr>
            <w:tcW w:w="2693" w:type="dxa"/>
          </w:tcPr>
          <w:p w14:paraId="6663FD21" w14:textId="77777777" w:rsidR="00CA144E" w:rsidRPr="00F9454C" w:rsidRDefault="002336BD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e-003</w:t>
            </w:r>
          </w:p>
          <w:p w14:paraId="24F2BEDF" w14:textId="77777777" w:rsidR="002336BD" w:rsidRPr="00F9454C" w:rsidRDefault="002336BD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7000000000000000e-002</w:t>
            </w:r>
          </w:p>
          <w:p w14:paraId="0F91295C" w14:textId="77777777" w:rsidR="002336BD" w:rsidRPr="00F9454C" w:rsidRDefault="002336BD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500000000000000e-001</w:t>
            </w:r>
          </w:p>
          <w:p w14:paraId="4EEC78AD" w14:textId="77777777" w:rsidR="002336BD" w:rsidRPr="00F9454C" w:rsidRDefault="002336BD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4299999999999992e-001</w:t>
            </w:r>
          </w:p>
          <w:p w14:paraId="60DE5EE9" w14:textId="77777777" w:rsidR="002336BD" w:rsidRPr="00F9454C" w:rsidRDefault="002336BD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4DEBF739" w14:textId="77777777" w:rsidR="00CA144E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0000000000000000e+000</w:t>
            </w:r>
          </w:p>
          <w:p w14:paraId="707812BB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7646475142788198e+001</w:t>
            </w:r>
          </w:p>
          <w:p w14:paraId="497385A5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9973053863214670e+001</w:t>
            </w:r>
          </w:p>
          <w:p w14:paraId="6FDAF291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1152634298651542e+001</w:t>
            </w:r>
          </w:p>
          <w:p w14:paraId="3D988688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1844565315196331e+001</w:t>
            </w:r>
          </w:p>
        </w:tc>
      </w:tr>
    </w:tbl>
    <w:p w14:paraId="57E7588E" w14:textId="77777777" w:rsidR="0024630A" w:rsidRPr="00F9454C" w:rsidRDefault="00FC7296" w:rsidP="0024630A">
      <w:pPr>
        <w:spacing w:after="0" w:line="240" w:lineRule="auto"/>
        <w:rPr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D46675" w:rsidRPr="00F9454C">
        <w:rPr>
          <w:sz w:val="18"/>
          <w:szCs w:val="18"/>
        </w:rPr>
        <w:t>3.80e+001</w:t>
      </w:r>
    </w:p>
    <w:p w14:paraId="613D2DA7" w14:textId="77777777" w:rsidR="00F9454C" w:rsidRPr="00F9454C" w:rsidRDefault="00F9454C" w:rsidP="0024630A">
      <w:pPr>
        <w:spacing w:after="0" w:line="240" w:lineRule="auto"/>
        <w:rPr>
          <w:sz w:val="18"/>
          <w:szCs w:val="18"/>
        </w:rPr>
      </w:pPr>
    </w:p>
    <w:p w14:paraId="030D595B" w14:textId="77777777" w:rsidR="0024630A" w:rsidRPr="00F9454C" w:rsidRDefault="0024630A" w:rsidP="0024630A">
      <w:pPr>
        <w:spacing w:after="0" w:line="240" w:lineRule="auto"/>
        <w:rPr>
          <w:sz w:val="18"/>
          <w:szCs w:val="18"/>
          <w:lang w:val="en-US"/>
        </w:rPr>
      </w:pPr>
      <w:r w:rsidRPr="00F9454C">
        <w:rPr>
          <w:position w:val="-30"/>
          <w:sz w:val="18"/>
          <w:szCs w:val="18"/>
          <w:lang w:val="en-US"/>
        </w:rPr>
        <w:object w:dxaOrig="920" w:dyaOrig="700" w14:anchorId="358C28D6">
          <v:shape id="_x0000_i1140" type="#_x0000_t75" style="width:45.7pt;height:35.05pt" o:ole="">
            <v:imagedata r:id="rId215" o:title=""/>
          </v:shape>
          <o:OLEObject Type="Embed" ProgID="Equation.3" ShapeID="_x0000_i1140" DrawAspect="Content" ObjectID="_1793283262" r:id="rId216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800" w:dyaOrig="700" w14:anchorId="5D07706F">
          <v:shape id="_x0000_i1141" type="#_x0000_t75" style="width:40.05pt;height:35.05pt" o:ole="">
            <v:imagedata r:id="rId192" o:title=""/>
          </v:shape>
          <o:OLEObject Type="Embed" ProgID="Equation.3" ShapeID="_x0000_i1141" DrawAspect="Content" ObjectID="_1793283263" r:id="rId217"/>
        </w:object>
      </w:r>
      <w:r w:rsidRPr="00F9454C">
        <w:rPr>
          <w:sz w:val="18"/>
          <w:szCs w:val="18"/>
          <w:lang w:val="en-US"/>
        </w:rPr>
        <w:t>.</w:t>
      </w:r>
      <w:r w:rsidRPr="00F9454C">
        <w:rPr>
          <w:sz w:val="18"/>
          <w:szCs w:val="18"/>
        </w:rPr>
        <w:t xml:space="preserve"> (вторые-втор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CA144E" w:rsidRPr="00F9454C" w14:paraId="6F67BA06" w14:textId="77777777" w:rsidTr="00CA144E">
        <w:tc>
          <w:tcPr>
            <w:tcW w:w="1668" w:type="dxa"/>
          </w:tcPr>
          <w:p w14:paraId="3229AAF0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038F797B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32342852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15FB93F4" w14:textId="77777777" w:rsidR="00CA144E" w:rsidRPr="00F9454C" w:rsidRDefault="00FC7296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CA144E" w:rsidRPr="00F9454C" w14:paraId="78587619" w14:textId="77777777" w:rsidTr="00CA144E">
        <w:tc>
          <w:tcPr>
            <w:tcW w:w="1668" w:type="dxa"/>
          </w:tcPr>
          <w:p w14:paraId="795875D5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1AD5DBF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2F23B7C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21E0C862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7742441" w14:textId="77777777" w:rsidR="00CA144E" w:rsidRPr="00F9454C" w:rsidRDefault="00CA144E" w:rsidP="00CA144E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4D9FBB7D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920923233785185100e+001</w:t>
            </w:r>
          </w:p>
          <w:p w14:paraId="03E87724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020764299502000900e+001</w:t>
            </w:r>
          </w:p>
          <w:p w14:paraId="082F538F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142554630492937300e+001</w:t>
            </w:r>
          </w:p>
          <w:p w14:paraId="1AA54043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255671273201508600e+001</w:t>
            </w:r>
          </w:p>
          <w:p w14:paraId="509EFD5E" w14:textId="77777777" w:rsidR="00330B63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383239907697288400e+001</w:t>
            </w:r>
          </w:p>
        </w:tc>
        <w:tc>
          <w:tcPr>
            <w:tcW w:w="2693" w:type="dxa"/>
          </w:tcPr>
          <w:p w14:paraId="7E6ACD5F" w14:textId="77777777" w:rsidR="00CA144E" w:rsidRPr="00F9454C" w:rsidRDefault="00330B6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e-003</w:t>
            </w:r>
          </w:p>
          <w:p w14:paraId="6255A7A0" w14:textId="77777777" w:rsidR="00330B63" w:rsidRPr="00F9454C" w:rsidRDefault="00330B6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7000000000000000e-002</w:t>
            </w:r>
          </w:p>
          <w:p w14:paraId="0B0C978B" w14:textId="77777777" w:rsidR="00330B63" w:rsidRPr="00F9454C" w:rsidRDefault="00330B6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500000000000000e-001</w:t>
            </w:r>
          </w:p>
          <w:p w14:paraId="7D1E70FB" w14:textId="77777777" w:rsidR="00330B63" w:rsidRPr="00F9454C" w:rsidRDefault="00330B6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4299999999999992e-001</w:t>
            </w:r>
          </w:p>
          <w:p w14:paraId="13E143F3" w14:textId="77777777" w:rsidR="00330B63" w:rsidRPr="00F9454C" w:rsidRDefault="00330B63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43F87102" w14:textId="77777777" w:rsidR="00CA144E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9208232337851850e+001</w:t>
            </w:r>
          </w:p>
          <w:p w14:paraId="2D142841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0180642995020008e+001</w:t>
            </w:r>
          </w:p>
          <w:p w14:paraId="795906DF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1300546304929373e+001</w:t>
            </w:r>
          </w:p>
          <w:p w14:paraId="6769A13B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2213712732015086e+001</w:t>
            </w:r>
          </w:p>
          <w:p w14:paraId="5A5B36F7" w14:textId="77777777" w:rsidR="00D46675" w:rsidRPr="00F9454C" w:rsidRDefault="00D46675" w:rsidP="00CA144E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2832399076972884e+001</w:t>
            </w:r>
          </w:p>
        </w:tc>
      </w:tr>
    </w:tbl>
    <w:p w14:paraId="74B78B26" w14:textId="77777777" w:rsidR="00CA144E" w:rsidRPr="00F9454C" w:rsidRDefault="00FC7296" w:rsidP="0024630A">
      <w:pPr>
        <w:spacing w:after="0" w:line="240" w:lineRule="auto"/>
        <w:rPr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D46675" w:rsidRPr="00F9454C">
        <w:rPr>
          <w:sz w:val="18"/>
          <w:szCs w:val="18"/>
        </w:rPr>
        <w:t>4.45e+001</w:t>
      </w:r>
    </w:p>
    <w:p w14:paraId="40622A90" w14:textId="77777777" w:rsidR="00CA144E" w:rsidRPr="00F9454C" w:rsidRDefault="00CA144E" w:rsidP="0024630A">
      <w:pPr>
        <w:spacing w:after="0" w:line="240" w:lineRule="auto"/>
        <w:rPr>
          <w:sz w:val="18"/>
          <w:szCs w:val="18"/>
        </w:rPr>
      </w:pPr>
    </w:p>
    <w:p w14:paraId="1107B699" w14:textId="77777777" w:rsidR="00D82CC5" w:rsidRPr="00F9454C" w:rsidRDefault="00D82CC5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6FF4CEB7" w14:textId="77777777" w:rsidR="00D82CC5" w:rsidRPr="00F9454C" w:rsidRDefault="00D82CC5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1DAB3918" w14:textId="77777777" w:rsidR="0024630A" w:rsidRPr="00F9454C" w:rsidRDefault="0024630A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30"/>
          <w:sz w:val="18"/>
          <w:szCs w:val="18"/>
          <w:lang w:val="en-US"/>
        </w:rPr>
        <w:object w:dxaOrig="2420" w:dyaOrig="700" w14:anchorId="0171323D">
          <v:shape id="_x0000_i1142" type="#_x0000_t75" style="width:120.85pt;height:35.05pt" o:ole="">
            <v:imagedata r:id="rId218" o:title=""/>
          </v:shape>
          <o:OLEObject Type="Embed" ProgID="Equation.3" ShapeID="_x0000_i1142" DrawAspect="Content" ObjectID="_1793283264" r:id="rId219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2180" w:dyaOrig="700" w14:anchorId="6EA0EE74">
          <v:shape id="_x0000_i1143" type="#_x0000_t75" style="width:108.95pt;height:35.05pt" o:ole="">
            <v:imagedata r:id="rId195" o:title=""/>
          </v:shape>
          <o:OLEObject Type="Embed" ProgID="Equation.3" ShapeID="_x0000_i1143" DrawAspect="Content" ObjectID="_1793283265" r:id="rId220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третьи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330B63" w:rsidRPr="00F9454C" w14:paraId="2F52985D" w14:textId="77777777" w:rsidTr="00F75CF8">
        <w:tc>
          <w:tcPr>
            <w:tcW w:w="1668" w:type="dxa"/>
          </w:tcPr>
          <w:p w14:paraId="4CBA15E0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19E60925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28F990F5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093AC98B" w14:textId="77777777" w:rsidR="00330B63" w:rsidRPr="00F9454C" w:rsidRDefault="00FC7296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330B63" w:rsidRPr="00F9454C" w14:paraId="3654C222" w14:textId="77777777" w:rsidTr="00F75CF8">
        <w:tc>
          <w:tcPr>
            <w:tcW w:w="1668" w:type="dxa"/>
          </w:tcPr>
          <w:p w14:paraId="0EABEA7A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744EF0C1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3772349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C917512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3450D4D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1B1C340B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779545372286704000e-002</w:t>
            </w:r>
          </w:p>
          <w:p w14:paraId="24054125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949467577076279900e+000</w:t>
            </w:r>
          </w:p>
          <w:p w14:paraId="78A0F64A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401456924935271100e+000</w:t>
            </w:r>
          </w:p>
          <w:p w14:paraId="52156A85" w14:textId="77777777" w:rsidR="00D46675" w:rsidRPr="00F9454C" w:rsidRDefault="00D46675" w:rsidP="00D4667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496880456241053800e+000</w:t>
            </w:r>
          </w:p>
          <w:p w14:paraId="1AA4510D" w14:textId="77777777" w:rsidR="00330B63" w:rsidRPr="00F9454C" w:rsidRDefault="00D46675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040842249354860800e+000</w:t>
            </w:r>
          </w:p>
        </w:tc>
        <w:tc>
          <w:tcPr>
            <w:tcW w:w="2693" w:type="dxa"/>
          </w:tcPr>
          <w:p w14:paraId="2CC6264E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e-003</w:t>
            </w:r>
          </w:p>
          <w:p w14:paraId="48B85C39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7000000000000000e-002</w:t>
            </w:r>
          </w:p>
          <w:p w14:paraId="63B6C109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500000000000000e-001</w:t>
            </w:r>
          </w:p>
          <w:p w14:paraId="7518574C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4299999999999992e-001</w:t>
            </w:r>
          </w:p>
          <w:p w14:paraId="41DA076E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645BD483" w14:textId="77777777" w:rsidR="00330B63" w:rsidRPr="00F9454C" w:rsidRDefault="00D46675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6795453722867039e-002</w:t>
            </w:r>
          </w:p>
          <w:p w14:paraId="31F47F5B" w14:textId="77777777" w:rsidR="00D46675" w:rsidRPr="00F9454C" w:rsidRDefault="00D46675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9224675770762798e+000</w:t>
            </w:r>
          </w:p>
          <w:p w14:paraId="0BC690C4" w14:textId="77777777" w:rsidR="00D46675" w:rsidRPr="00F9454C" w:rsidRDefault="00D46675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2764569249352711e+000</w:t>
            </w:r>
          </w:p>
          <w:p w14:paraId="5BAC6659" w14:textId="77777777" w:rsidR="00D46675" w:rsidRPr="00F9454C" w:rsidRDefault="00D46675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4.1538804562410538e+000</w:t>
            </w:r>
          </w:p>
          <w:p w14:paraId="7FDF588B" w14:textId="77777777" w:rsidR="00D46675" w:rsidRPr="00F9454C" w:rsidRDefault="00D46675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3.0408422493548608e+000</w:t>
            </w:r>
          </w:p>
        </w:tc>
      </w:tr>
    </w:tbl>
    <w:p w14:paraId="6CA87315" w14:textId="77777777" w:rsidR="00330B63" w:rsidRPr="00F9454C" w:rsidRDefault="00FC7296" w:rsidP="00330B63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D46675" w:rsidRPr="00F9454C">
        <w:rPr>
          <w:sz w:val="18"/>
          <w:szCs w:val="18"/>
        </w:rPr>
        <w:t>7.28e+000</w:t>
      </w:r>
    </w:p>
    <w:p w14:paraId="1553D994" w14:textId="77777777" w:rsidR="00F9454C" w:rsidRDefault="00F9454C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4CCEBA70" w14:textId="77777777" w:rsidR="00F9454C" w:rsidRPr="00F9454C" w:rsidRDefault="00F9454C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31D332F4" w14:textId="77777777" w:rsidR="00F9454C" w:rsidRPr="00F9454C" w:rsidRDefault="00F9454C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0E56936F" w14:textId="77777777" w:rsidR="0024630A" w:rsidRPr="00F9454C" w:rsidRDefault="0024630A" w:rsidP="0024630A">
      <w:pPr>
        <w:spacing w:after="0" w:line="240" w:lineRule="auto"/>
        <w:rPr>
          <w:b/>
          <w:color w:val="000000"/>
          <w:sz w:val="18"/>
          <w:szCs w:val="18"/>
        </w:rPr>
      </w:pPr>
      <w:r w:rsidRPr="00F9454C">
        <w:rPr>
          <w:b/>
          <w:color w:val="000000"/>
          <w:sz w:val="18"/>
          <w:szCs w:val="18"/>
        </w:rPr>
        <w:t>2)</w:t>
      </w:r>
    </w:p>
    <w:p w14:paraId="2A62C62B" w14:textId="77777777" w:rsidR="0024630A" w:rsidRPr="00F9454C" w:rsidRDefault="009228BF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10"/>
          <w:sz w:val="18"/>
          <w:szCs w:val="18"/>
          <w:lang w:val="en-US"/>
        </w:rPr>
        <w:object w:dxaOrig="1700" w:dyaOrig="360" w14:anchorId="2EE8BCFF">
          <v:shape id="_x0000_i1144" type="#_x0000_t75" style="width:84.5pt;height:18.15pt" o:ole="">
            <v:imagedata r:id="rId221" o:title=""/>
          </v:shape>
          <o:OLEObject Type="Embed" ProgID="Equation.DSMT4" ShapeID="_x0000_i1144" DrawAspect="Content" ObjectID="_1793283266" r:id="rId222"/>
        </w:object>
      </w:r>
      <w:r w:rsidR="0024630A" w:rsidRPr="00F9454C">
        <w:rPr>
          <w:sz w:val="18"/>
          <w:szCs w:val="18"/>
          <w:lang w:val="en-US"/>
        </w:rPr>
        <w:t xml:space="preserve"> ,</w:t>
      </w:r>
      <w:r w:rsidR="0024630A" w:rsidRPr="00F9454C">
        <w:rPr>
          <w:position w:val="-6"/>
          <w:sz w:val="18"/>
          <w:szCs w:val="18"/>
          <w:lang w:val="en-US"/>
        </w:rPr>
        <w:object w:dxaOrig="660" w:dyaOrig="320" w14:anchorId="31A75462">
          <v:shape id="_x0000_i1145" type="#_x0000_t75" style="width:33.2pt;height:15.65pt" o:ole="">
            <v:imagedata r:id="rId223" o:title=""/>
          </v:shape>
          <o:OLEObject Type="Embed" ProgID="Equation.3" ShapeID="_x0000_i1145" DrawAspect="Content" ObjectID="_1793283267" r:id="rId224"/>
        </w:object>
      </w:r>
      <w:r w:rsidR="0024630A" w:rsidRPr="00F9454C">
        <w:rPr>
          <w:sz w:val="18"/>
          <w:szCs w:val="18"/>
          <w:lang w:val="en-US"/>
        </w:rPr>
        <w:t xml:space="preserve"> , </w:t>
      </w:r>
      <w:r w:rsidR="0024630A" w:rsidRPr="00F9454C">
        <w:rPr>
          <w:position w:val="-14"/>
          <w:sz w:val="18"/>
          <w:szCs w:val="18"/>
          <w:lang w:val="en-US"/>
        </w:rPr>
        <w:object w:dxaOrig="580" w:dyaOrig="400" w14:anchorId="7B5D13F5">
          <v:shape id="_x0000_i1146" type="#_x0000_t75" style="width:29.45pt;height:20.05pt" o:ole="">
            <v:imagedata r:id="rId187" o:title=""/>
          </v:shape>
          <o:OLEObject Type="Embed" ProgID="Equation.3" ShapeID="_x0000_i1146" DrawAspect="Content" ObjectID="_1793283268" r:id="rId225"/>
        </w:object>
      </w:r>
      <w:r w:rsidR="0024630A" w:rsidRPr="00F9454C">
        <w:rPr>
          <w:sz w:val="18"/>
          <w:szCs w:val="18"/>
          <w:lang w:val="en-US"/>
        </w:rPr>
        <w:t>,</w:t>
      </w:r>
      <w:r w:rsidR="0024630A" w:rsidRPr="00F9454C">
        <w:rPr>
          <w:position w:val="-14"/>
          <w:sz w:val="18"/>
          <w:szCs w:val="18"/>
          <w:lang w:val="en-US"/>
        </w:rPr>
        <w:object w:dxaOrig="460" w:dyaOrig="400" w14:anchorId="3CD38E79">
          <v:shape id="_x0000_i1147" type="#_x0000_t75" style="width:23.15pt;height:20.05pt" o:ole="">
            <v:imagedata r:id="rId189" o:title=""/>
          </v:shape>
          <o:OLEObject Type="Embed" ProgID="Equation.3" ShapeID="_x0000_i1147" DrawAspect="Content" ObjectID="_1793283269" r:id="rId226"/>
        </w:object>
      </w:r>
      <w:r w:rsidR="0024630A" w:rsidRPr="00F9454C">
        <w:rPr>
          <w:sz w:val="18"/>
          <w:szCs w:val="18"/>
          <w:lang w:val="en-US"/>
        </w:rPr>
        <w:t xml:space="preserve">. </w:t>
      </w:r>
      <w:r w:rsidR="0024630A" w:rsidRPr="00F9454C">
        <w:rPr>
          <w:sz w:val="18"/>
          <w:szCs w:val="18"/>
        </w:rPr>
        <w:t>(первые-перв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7F6BD1" w:rsidRPr="00F9454C" w14:paraId="57AFF618" w14:textId="77777777" w:rsidTr="00F75CF8">
        <w:tc>
          <w:tcPr>
            <w:tcW w:w="1668" w:type="dxa"/>
          </w:tcPr>
          <w:p w14:paraId="2A5925FB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3912D72A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22D53CF4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6990162F" w14:textId="77777777" w:rsidR="007F6BD1" w:rsidRPr="00F9454C" w:rsidRDefault="00FC7296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7F6BD1" w:rsidRPr="00F9454C" w14:paraId="1732779A" w14:textId="77777777" w:rsidTr="00F75CF8">
        <w:tc>
          <w:tcPr>
            <w:tcW w:w="1668" w:type="dxa"/>
          </w:tcPr>
          <w:p w14:paraId="1480DB93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2E745C9D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111AE14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E501433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123C7B0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14B078A4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 xml:space="preserve"> 1.000000000000000500e-004</w:t>
            </w:r>
          </w:p>
          <w:p w14:paraId="5110ECEA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7.329237342344657700e-001</w:t>
            </w:r>
          </w:p>
          <w:p w14:paraId="115DB5D6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535732490068681500e-001</w:t>
            </w:r>
          </w:p>
          <w:p w14:paraId="53158AA3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487712610914784700e-001</w:t>
            </w:r>
          </w:p>
          <w:p w14:paraId="7C747C62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00e+000</w:t>
            </w:r>
          </w:p>
        </w:tc>
        <w:tc>
          <w:tcPr>
            <w:tcW w:w="2693" w:type="dxa"/>
          </w:tcPr>
          <w:p w14:paraId="1BD4AE65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3e-004</w:t>
            </w:r>
          </w:p>
          <w:p w14:paraId="493316A8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0999999999999996e-003</w:t>
            </w:r>
          </w:p>
          <w:p w14:paraId="47F90D30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6.2500000000000000e-002</w:t>
            </w:r>
          </w:p>
          <w:p w14:paraId="387BC254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4009999999999992e-001</w:t>
            </w:r>
          </w:p>
          <w:p w14:paraId="7EDAECD3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2FBC5277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552527156068805e-020</w:t>
            </w:r>
          </w:p>
          <w:p w14:paraId="66B463CA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7.2482373423446578e-001</w:t>
            </w:r>
          </w:p>
          <w:p w14:paraId="31651DF1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7.9107324900686815e-001</w:t>
            </w:r>
          </w:p>
          <w:p w14:paraId="0F3A6D10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7.0867126109147849e-001</w:t>
            </w:r>
          </w:p>
          <w:p w14:paraId="4F76AF5E" w14:textId="77777777" w:rsidR="00E30AE5" w:rsidRPr="00F9454C" w:rsidRDefault="00E30AE5" w:rsidP="00E30AE5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0000000000000000e+000</w:t>
            </w:r>
          </w:p>
        </w:tc>
      </w:tr>
    </w:tbl>
    <w:p w14:paraId="0623093E" w14:textId="77777777" w:rsidR="0024630A" w:rsidRPr="00F9454C" w:rsidRDefault="00FC7296" w:rsidP="007F6BD1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7F6BD1" w:rsidRPr="00F9454C">
        <w:rPr>
          <w:sz w:val="18"/>
          <w:szCs w:val="18"/>
        </w:rPr>
        <w:t xml:space="preserve">  </w:t>
      </w:r>
      <w:r w:rsidR="00E30AE5" w:rsidRPr="00F9454C">
        <w:rPr>
          <w:sz w:val="18"/>
          <w:szCs w:val="18"/>
        </w:rPr>
        <w:t>1.25e+000</w:t>
      </w:r>
    </w:p>
    <w:p w14:paraId="09264F24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1DB6D3B9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09E52A2A" w14:textId="77777777" w:rsidR="0024630A" w:rsidRPr="00F9454C" w:rsidRDefault="0024630A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14"/>
          <w:sz w:val="18"/>
          <w:szCs w:val="18"/>
          <w:lang w:val="en-US"/>
        </w:rPr>
        <w:object w:dxaOrig="580" w:dyaOrig="400" w14:anchorId="1B0D8429">
          <v:shape id="_x0000_i1148" type="#_x0000_t75" style="width:29.45pt;height:20.05pt" o:ole="">
            <v:imagedata r:id="rId187" o:title=""/>
          </v:shape>
          <o:OLEObject Type="Embed" ProgID="Equation.3" ShapeID="_x0000_i1148" DrawAspect="Content" ObjectID="_1793283270" r:id="rId227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800" w:dyaOrig="700" w14:anchorId="7093E851">
          <v:shape id="_x0000_i1149" type="#_x0000_t75" style="width:40.05pt;height:35.05pt" o:ole="">
            <v:imagedata r:id="rId192" o:title=""/>
          </v:shape>
          <o:OLEObject Type="Embed" ProgID="Equation.3" ShapeID="_x0000_i1149" DrawAspect="Content" ObjectID="_1793283271" r:id="rId228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первые-втор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7F6BD1" w:rsidRPr="00F9454C" w14:paraId="68AC19F2" w14:textId="77777777" w:rsidTr="00F75CF8">
        <w:tc>
          <w:tcPr>
            <w:tcW w:w="1668" w:type="dxa"/>
          </w:tcPr>
          <w:p w14:paraId="378F4B73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0F4E4B7A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49B252D9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59212C44" w14:textId="77777777" w:rsidR="007F6BD1" w:rsidRPr="00F9454C" w:rsidRDefault="00FC7296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7F6BD1" w:rsidRPr="00F9454C" w14:paraId="68DA4B5A" w14:textId="77777777" w:rsidTr="00F75CF8">
        <w:tc>
          <w:tcPr>
            <w:tcW w:w="1668" w:type="dxa"/>
          </w:tcPr>
          <w:p w14:paraId="2D6C52AD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2FAC70B2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56C18D6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F0177C0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65BC876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5A2603D3" w14:textId="77777777" w:rsidR="007F6BD1" w:rsidRPr="00F9454C" w:rsidRDefault="007F6BD1" w:rsidP="007F6BD1">
            <w:pPr>
              <w:jc w:val="center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00e-004</w:t>
            </w:r>
          </w:p>
          <w:p w14:paraId="7F6D8EE3" w14:textId="77777777" w:rsidR="007F6BD1" w:rsidRPr="00F9454C" w:rsidRDefault="007F6BD1" w:rsidP="007F6BD1">
            <w:pPr>
              <w:jc w:val="center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53456649053903700e+001</w:t>
            </w:r>
          </w:p>
          <w:p w14:paraId="290FA77B" w14:textId="77777777" w:rsidR="007F6BD1" w:rsidRPr="00F9454C" w:rsidRDefault="007F6BD1" w:rsidP="007F6BD1">
            <w:pPr>
              <w:jc w:val="center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05896763042963600e+001</w:t>
            </w:r>
          </w:p>
          <w:p w14:paraId="5898EDD4" w14:textId="77777777" w:rsidR="007F6BD1" w:rsidRPr="00F9454C" w:rsidRDefault="007F6BD1" w:rsidP="007F6BD1">
            <w:pPr>
              <w:jc w:val="center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08252759975354700e+001</w:t>
            </w:r>
          </w:p>
          <w:p w14:paraId="7DE8B72D" w14:textId="77777777" w:rsidR="007F6BD1" w:rsidRPr="00F9454C" w:rsidRDefault="007F6BD1" w:rsidP="007F6BD1">
            <w:pPr>
              <w:jc w:val="center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442154875928658700e+001</w:t>
            </w:r>
          </w:p>
        </w:tc>
        <w:tc>
          <w:tcPr>
            <w:tcW w:w="2693" w:type="dxa"/>
          </w:tcPr>
          <w:p w14:paraId="63C83F64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3e-004</w:t>
            </w:r>
          </w:p>
          <w:p w14:paraId="1434DDE3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0999999999999996e-003</w:t>
            </w:r>
          </w:p>
          <w:p w14:paraId="4B30F8EC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6.2500000000000000e-002</w:t>
            </w:r>
          </w:p>
          <w:p w14:paraId="30CA5D10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4009999999999992e-001</w:t>
            </w:r>
          </w:p>
          <w:p w14:paraId="5E60F4CB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  <w:p w14:paraId="489C029C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2552" w:type="dxa"/>
          </w:tcPr>
          <w:p w14:paraId="241D05F9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552527156068805e-020</w:t>
            </w:r>
          </w:p>
          <w:p w14:paraId="087AD922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526466490539036e+001</w:t>
            </w:r>
          </w:p>
          <w:p w14:paraId="6BE89F40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1996467630429636e+001</w:t>
            </w:r>
          </w:p>
          <w:p w14:paraId="56325967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842427599753547e+001</w:t>
            </w:r>
          </w:p>
          <w:p w14:paraId="649CA7B2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421548759286587e+001</w:t>
            </w:r>
          </w:p>
        </w:tc>
      </w:tr>
    </w:tbl>
    <w:p w14:paraId="1989A6EC" w14:textId="77777777" w:rsidR="0024630A" w:rsidRPr="00F9454C" w:rsidRDefault="00FC7296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7F6BD1" w:rsidRPr="00F9454C">
        <w:rPr>
          <w:rFonts w:cs="Calibri"/>
          <w:color w:val="000000"/>
          <w:sz w:val="18"/>
          <w:szCs w:val="18"/>
        </w:rPr>
        <w:t>2.38</w:t>
      </w:r>
      <w:r w:rsidR="007F6BD1" w:rsidRPr="00F9454C">
        <w:rPr>
          <w:rFonts w:cs="Calibri"/>
          <w:color w:val="000000"/>
          <w:sz w:val="18"/>
          <w:szCs w:val="18"/>
          <w:lang w:val="en-US"/>
        </w:rPr>
        <w:t>e</w:t>
      </w:r>
      <w:r w:rsidR="007F6BD1" w:rsidRPr="00F9454C">
        <w:rPr>
          <w:rFonts w:cs="Calibri"/>
          <w:color w:val="000000"/>
          <w:sz w:val="18"/>
          <w:szCs w:val="18"/>
        </w:rPr>
        <w:t>+001</w:t>
      </w:r>
    </w:p>
    <w:p w14:paraId="50D55C70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24481113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7BC3DE50" w14:textId="77777777" w:rsidR="00A54C7C" w:rsidRPr="00F9454C" w:rsidRDefault="00A54C7C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2434B028" w14:textId="77777777" w:rsidR="00A54C7C" w:rsidRPr="00F9454C" w:rsidRDefault="00A54C7C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1456A335" w14:textId="77777777" w:rsidR="0024630A" w:rsidRPr="00F9454C" w:rsidRDefault="0024630A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30"/>
          <w:sz w:val="18"/>
          <w:szCs w:val="18"/>
          <w:lang w:val="en-US"/>
        </w:rPr>
        <w:object w:dxaOrig="920" w:dyaOrig="700" w14:anchorId="754459F1">
          <v:shape id="_x0000_i1150" type="#_x0000_t75" style="width:45.7pt;height:35.05pt" o:ole="">
            <v:imagedata r:id="rId229" o:title=""/>
          </v:shape>
          <o:OLEObject Type="Embed" ProgID="Equation.3" ShapeID="_x0000_i1150" DrawAspect="Content" ObjectID="_1793283272" r:id="rId230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800" w:dyaOrig="700" w14:anchorId="5A3B6FC1">
          <v:shape id="_x0000_i1151" type="#_x0000_t75" style="width:40.05pt;height:35.05pt" o:ole="">
            <v:imagedata r:id="rId192" o:title=""/>
          </v:shape>
          <o:OLEObject Type="Embed" ProgID="Equation.3" ShapeID="_x0000_i1151" DrawAspect="Content" ObjectID="_1793283273" r:id="rId231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вторые-вторые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330B63" w:rsidRPr="00F9454C" w14:paraId="7649975B" w14:textId="77777777" w:rsidTr="00F75CF8">
        <w:tc>
          <w:tcPr>
            <w:tcW w:w="1668" w:type="dxa"/>
          </w:tcPr>
          <w:p w14:paraId="5ABFF654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1159D8B3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3EDAF8E2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718AD63B" w14:textId="77777777" w:rsidR="00330B63" w:rsidRPr="00F9454C" w:rsidRDefault="00FC7296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330B63" w:rsidRPr="00F9454C" w14:paraId="26825788" w14:textId="77777777" w:rsidTr="00F75CF8">
        <w:tc>
          <w:tcPr>
            <w:tcW w:w="1668" w:type="dxa"/>
          </w:tcPr>
          <w:p w14:paraId="00407D11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50AA428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448681A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28CE7FF1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50F19DE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7F6020E7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143133222207307000e+001</w:t>
            </w:r>
          </w:p>
          <w:p w14:paraId="25DB3428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04270428786712300e+001</w:t>
            </w:r>
          </w:p>
          <w:p w14:paraId="656CAE48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84898693607829400e+001</w:t>
            </w:r>
          </w:p>
          <w:p w14:paraId="1566F280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71399819862328500e+001</w:t>
            </w:r>
          </w:p>
          <w:p w14:paraId="2971D305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500942987864494800e+001</w:t>
            </w:r>
          </w:p>
          <w:p w14:paraId="0EB93B57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2693" w:type="dxa"/>
          </w:tcPr>
          <w:p w14:paraId="732627E2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3e-004</w:t>
            </w:r>
          </w:p>
          <w:p w14:paraId="19D4FA8C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0999999999999996e-003</w:t>
            </w:r>
          </w:p>
          <w:p w14:paraId="1A9C80A3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6.2500000000000000e-002</w:t>
            </w:r>
          </w:p>
          <w:p w14:paraId="00FFB467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4009999999999992e-001</w:t>
            </w:r>
          </w:p>
          <w:p w14:paraId="6CB875F5" w14:textId="77777777" w:rsidR="00330B63" w:rsidRPr="00F9454C" w:rsidRDefault="00330B63" w:rsidP="00330B63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  <w:p w14:paraId="7B922E17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2552" w:type="dxa"/>
          </w:tcPr>
          <w:p w14:paraId="31FF17ED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1431232222073071e+001</w:t>
            </w:r>
          </w:p>
          <w:p w14:paraId="2245A469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034604287867122e+001</w:t>
            </w:r>
          </w:p>
          <w:p w14:paraId="64C1044B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786486936078294e+001</w:t>
            </w:r>
          </w:p>
          <w:p w14:paraId="5BCE9B45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473898198623285e+001</w:t>
            </w:r>
          </w:p>
          <w:p w14:paraId="202780BB" w14:textId="77777777" w:rsidR="00330B63" w:rsidRPr="00F9454C" w:rsidRDefault="00330B63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4009429878644948e+001</w:t>
            </w:r>
          </w:p>
        </w:tc>
      </w:tr>
    </w:tbl>
    <w:p w14:paraId="7164CED3" w14:textId="77777777" w:rsidR="00330B63" w:rsidRPr="00F9454C" w:rsidRDefault="00330B63" w:rsidP="00330B63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="00FC7296" w:rsidRPr="00F9454C">
        <w:rPr>
          <w:sz w:val="18"/>
          <w:szCs w:val="18"/>
          <w:lang w:val="en-US"/>
        </w:rPr>
        <w:t>u</w:t>
      </w:r>
      <w:r w:rsidR="00FC7296" w:rsidRPr="00F9454C">
        <w:rPr>
          <w:sz w:val="18"/>
          <w:szCs w:val="18"/>
        </w:rPr>
        <w:t>(</w:t>
      </w:r>
      <w:r w:rsidR="00FC7296" w:rsidRPr="00F9454C">
        <w:rPr>
          <w:sz w:val="18"/>
          <w:szCs w:val="18"/>
          <w:lang w:val="en-US"/>
        </w:rPr>
        <w:t>x</w:t>
      </w:r>
      <w:r w:rsidR="00FC7296" w:rsidRPr="00F9454C">
        <w:rPr>
          <w:sz w:val="18"/>
          <w:szCs w:val="18"/>
        </w:rPr>
        <w:t>)</w:t>
      </w:r>
      <w:r w:rsidR="00FC7296"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="00FC7296" w:rsidRPr="00F9454C">
        <w:rPr>
          <w:sz w:val="18"/>
          <w:szCs w:val="18"/>
        </w:rPr>
        <w:t xml:space="preserve"> </w:t>
      </w:r>
      <w:r w:rsidRPr="00F9454C">
        <w:rPr>
          <w:sz w:val="18"/>
          <w:szCs w:val="18"/>
        </w:rPr>
        <w:t>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||):  </w:t>
      </w:r>
      <w:r w:rsidRPr="00F9454C">
        <w:rPr>
          <w:sz w:val="18"/>
          <w:szCs w:val="18"/>
          <w:lang w:eastAsia="ru-RU"/>
        </w:rPr>
        <w:t>2.77</w:t>
      </w:r>
      <w:r w:rsidRPr="00F9454C">
        <w:rPr>
          <w:sz w:val="18"/>
          <w:szCs w:val="18"/>
          <w:lang w:val="en-US" w:eastAsia="ru-RU"/>
        </w:rPr>
        <w:t>e</w:t>
      </w:r>
      <w:r w:rsidRPr="00F9454C">
        <w:rPr>
          <w:sz w:val="18"/>
          <w:szCs w:val="18"/>
          <w:lang w:eastAsia="ru-RU"/>
        </w:rPr>
        <w:t>+001</w:t>
      </w:r>
    </w:p>
    <w:p w14:paraId="435F6D5D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3EF3543D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17F37EA1" w14:textId="77777777" w:rsidR="0024630A" w:rsidRPr="00F9454C" w:rsidRDefault="0024630A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14"/>
          <w:sz w:val="18"/>
          <w:szCs w:val="18"/>
          <w:lang w:val="en-US"/>
        </w:rPr>
        <w:object w:dxaOrig="580" w:dyaOrig="400" w14:anchorId="353B2D09">
          <v:shape id="_x0000_i1152" type="#_x0000_t75" style="width:29.45pt;height:20.05pt" o:ole="">
            <v:imagedata r:id="rId187" o:title=""/>
          </v:shape>
          <o:OLEObject Type="Embed" ProgID="Equation.3" ShapeID="_x0000_i1152" DrawAspect="Content" ObjectID="_1793283274" r:id="rId232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2180" w:dyaOrig="700" w14:anchorId="3A3B77A7">
          <v:shape id="_x0000_i1153" type="#_x0000_t75" style="width:108.95pt;height:35.05pt" o:ole="">
            <v:imagedata r:id="rId195" o:title=""/>
          </v:shape>
          <o:OLEObject Type="Embed" ProgID="Equation.3" ShapeID="_x0000_i1153" DrawAspect="Content" ObjectID="_1793283275" r:id="rId233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первые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7F6BD1" w:rsidRPr="00F9454C" w14:paraId="7F498C36" w14:textId="77777777" w:rsidTr="00F75CF8">
        <w:tc>
          <w:tcPr>
            <w:tcW w:w="1668" w:type="dxa"/>
          </w:tcPr>
          <w:p w14:paraId="734DB17D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069F01CC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1D14AC7A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3D299518" w14:textId="77777777" w:rsidR="007F6BD1" w:rsidRPr="00F9454C" w:rsidRDefault="00FC7296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7F6BD1" w:rsidRPr="00F9454C" w14:paraId="4A8A28F0" w14:textId="77777777" w:rsidTr="00F75CF8">
        <w:tc>
          <w:tcPr>
            <w:tcW w:w="1668" w:type="dxa"/>
          </w:tcPr>
          <w:p w14:paraId="4394F34C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444671DE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D8B2185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3D91DD48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FE2F790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61401212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200e-004</w:t>
            </w:r>
          </w:p>
          <w:p w14:paraId="720236AB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046947619964342800e-001</w:t>
            </w:r>
          </w:p>
          <w:p w14:paraId="59F8412B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49944628502120800e+000</w:t>
            </w:r>
          </w:p>
          <w:p w14:paraId="23E902FD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161411922328053500e+000</w:t>
            </w:r>
          </w:p>
          <w:p w14:paraId="3D245AC2" w14:textId="77777777" w:rsidR="007F6BD1" w:rsidRPr="00F9454C" w:rsidRDefault="00E11FEF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35208860581777700e+000</w:t>
            </w:r>
          </w:p>
        </w:tc>
        <w:tc>
          <w:tcPr>
            <w:tcW w:w="2693" w:type="dxa"/>
          </w:tcPr>
          <w:p w14:paraId="36BA9CD1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3e-004</w:t>
            </w:r>
          </w:p>
          <w:p w14:paraId="301EDDAF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0999999999999996e-003</w:t>
            </w:r>
          </w:p>
          <w:p w14:paraId="2B2B61A9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6.2500000000000000e-002</w:t>
            </w:r>
          </w:p>
          <w:p w14:paraId="3A4E5721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4009999999999992e-001</w:t>
            </w:r>
          </w:p>
          <w:p w14:paraId="6A715272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1874C7DE" w14:textId="77777777" w:rsidR="007F6BD1" w:rsidRPr="00F9454C" w:rsidRDefault="007F6BD1" w:rsidP="007F6BD1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3552527156068805e-020</w:t>
            </w:r>
          </w:p>
          <w:p w14:paraId="53244B11" w14:textId="77777777" w:rsidR="007F6BD1" w:rsidRPr="00F9454C" w:rsidRDefault="00E11FE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9659476199643429e-001</w:t>
            </w:r>
          </w:p>
          <w:p w14:paraId="3260A697" w14:textId="77777777" w:rsidR="00E11FEF" w:rsidRPr="00F9454C" w:rsidRDefault="00E11FE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8744462850212078e-001</w:t>
            </w:r>
          </w:p>
          <w:p w14:paraId="40E3B969" w14:textId="77777777" w:rsidR="00E11FEF" w:rsidRPr="00F9454C" w:rsidRDefault="00E11FE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2131192232805348e-001</w:t>
            </w:r>
          </w:p>
          <w:p w14:paraId="7B4CC0B7" w14:textId="77777777" w:rsidR="00E11FEF" w:rsidRPr="00F9454C" w:rsidRDefault="00E11FE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3520886058177770e-001</w:t>
            </w:r>
          </w:p>
        </w:tc>
      </w:tr>
    </w:tbl>
    <w:p w14:paraId="31514DCA" w14:textId="77777777" w:rsidR="0024630A" w:rsidRPr="00F9454C" w:rsidRDefault="00FC7296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E11FEF" w:rsidRPr="00F9454C">
        <w:rPr>
          <w:sz w:val="18"/>
          <w:szCs w:val="18"/>
        </w:rPr>
        <w:t>1.59e+000</w:t>
      </w:r>
    </w:p>
    <w:p w14:paraId="1722069E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0F6492C6" w14:textId="77777777" w:rsidR="009228BF" w:rsidRPr="00F9454C" w:rsidRDefault="009228BF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205F7253" w14:textId="77777777" w:rsidR="009228BF" w:rsidRPr="00F9454C" w:rsidRDefault="009228BF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08B19D11" w14:textId="77777777" w:rsidR="009228BF" w:rsidRPr="00F9454C" w:rsidRDefault="009228BF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20E35085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4B94D2C3" w14:textId="77777777" w:rsidR="0024630A" w:rsidRPr="00F9454C" w:rsidRDefault="0024630A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30"/>
          <w:sz w:val="18"/>
          <w:szCs w:val="18"/>
          <w:lang w:val="en-US"/>
        </w:rPr>
        <w:object w:dxaOrig="920" w:dyaOrig="700" w14:anchorId="166A2327">
          <v:shape id="_x0000_i1154" type="#_x0000_t75" style="width:45.7pt;height:35.05pt" o:ole="">
            <v:imagedata r:id="rId215" o:title=""/>
          </v:shape>
          <o:OLEObject Type="Embed" ProgID="Equation.3" ShapeID="_x0000_i1154" DrawAspect="Content" ObjectID="_1793283276" r:id="rId234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2180" w:dyaOrig="700" w14:anchorId="00D34EB6">
          <v:shape id="_x0000_i1155" type="#_x0000_t75" style="width:108.95pt;height:35.05pt" o:ole="">
            <v:imagedata r:id="rId195" o:title=""/>
          </v:shape>
          <o:OLEObject Type="Embed" ProgID="Equation.3" ShapeID="_x0000_i1155" DrawAspect="Content" ObjectID="_1793283277" r:id="rId235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вторые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7F6BD1" w:rsidRPr="00F9454C" w14:paraId="5B52A0C5" w14:textId="77777777" w:rsidTr="007F6BD1">
        <w:tc>
          <w:tcPr>
            <w:tcW w:w="1668" w:type="dxa"/>
          </w:tcPr>
          <w:p w14:paraId="27665184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1B520428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347625C9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33944CCA" w14:textId="77777777" w:rsidR="007F6BD1" w:rsidRPr="00F9454C" w:rsidRDefault="00FC7296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7F6BD1" w:rsidRPr="00F9454C" w14:paraId="2A2B53F4" w14:textId="77777777" w:rsidTr="007F6BD1">
        <w:tc>
          <w:tcPr>
            <w:tcW w:w="1668" w:type="dxa"/>
          </w:tcPr>
          <w:p w14:paraId="0BEE9909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5B719E39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30CFD423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300A1DFB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F2CE2CE" w14:textId="77777777" w:rsidR="007F6BD1" w:rsidRPr="00F9454C" w:rsidRDefault="007F6BD1" w:rsidP="00F75CF8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4805AA4A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488639710718386200e-001</w:t>
            </w:r>
          </w:p>
          <w:p w14:paraId="1C62AE3B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2896002775489000e+000</w:t>
            </w:r>
          </w:p>
          <w:p w14:paraId="10C2BCA4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84681212002637900e+000</w:t>
            </w:r>
          </w:p>
          <w:p w14:paraId="19CBA3B1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180434850141936800e+000</w:t>
            </w:r>
          </w:p>
          <w:p w14:paraId="3453750C" w14:textId="77777777" w:rsidR="007F6BD1" w:rsidRPr="00F9454C" w:rsidRDefault="00E11FE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47070445462887800e+000</w:t>
            </w:r>
          </w:p>
        </w:tc>
        <w:tc>
          <w:tcPr>
            <w:tcW w:w="2693" w:type="dxa"/>
          </w:tcPr>
          <w:p w14:paraId="00BE2C99" w14:textId="77777777" w:rsidR="007F6BD1" w:rsidRPr="00F9454C" w:rsidRDefault="009228B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3e-004</w:t>
            </w:r>
          </w:p>
          <w:p w14:paraId="1AC197E4" w14:textId="77777777" w:rsidR="009228BF" w:rsidRPr="00F9454C" w:rsidRDefault="009228B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0999999999999996e-003</w:t>
            </w:r>
          </w:p>
          <w:p w14:paraId="0FECC30D" w14:textId="77777777" w:rsidR="009228BF" w:rsidRPr="00F9454C" w:rsidRDefault="009228B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6.2500000000000000e-002</w:t>
            </w:r>
          </w:p>
          <w:p w14:paraId="090371B3" w14:textId="77777777" w:rsidR="009228BF" w:rsidRPr="00F9454C" w:rsidRDefault="009228B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4009999999999992e-001</w:t>
            </w:r>
          </w:p>
          <w:p w14:paraId="642DA30C" w14:textId="77777777" w:rsidR="009228BF" w:rsidRPr="00F9454C" w:rsidRDefault="009228B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45D502B3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4876397107183863e-001</w:t>
            </w:r>
          </w:p>
          <w:p w14:paraId="17D56E70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9479600277548896e-001</w:t>
            </w:r>
          </w:p>
          <w:p w14:paraId="71FA7741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221812120026379e+000</w:t>
            </w:r>
          </w:p>
          <w:p w14:paraId="30BDFE23" w14:textId="77777777" w:rsidR="00E11FEF" w:rsidRPr="00F9454C" w:rsidRDefault="00E11FEF" w:rsidP="00E11FEF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4033485014193685e-001</w:t>
            </w:r>
          </w:p>
          <w:p w14:paraId="03CB5292" w14:textId="77777777" w:rsidR="009228BF" w:rsidRPr="00F9454C" w:rsidRDefault="00E11FEF" w:rsidP="00F75CF8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4707044546288781e-001</w:t>
            </w:r>
          </w:p>
        </w:tc>
      </w:tr>
    </w:tbl>
    <w:p w14:paraId="5B4071DC" w14:textId="77777777" w:rsidR="007F6BD1" w:rsidRPr="00F9454C" w:rsidRDefault="00FC7296" w:rsidP="007F6BD1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E11FEF" w:rsidRPr="00F9454C">
        <w:rPr>
          <w:sz w:val="18"/>
          <w:szCs w:val="18"/>
        </w:rPr>
        <w:t>1.91e+000</w:t>
      </w:r>
    </w:p>
    <w:p w14:paraId="525CE3EE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50A10796" w14:textId="77777777" w:rsidR="009228BF" w:rsidRPr="00F9454C" w:rsidRDefault="009228BF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4CACF56F" w14:textId="77777777" w:rsidR="0024630A" w:rsidRPr="00F9454C" w:rsidRDefault="0024630A" w:rsidP="0024630A">
      <w:pPr>
        <w:spacing w:after="0" w:line="240" w:lineRule="auto"/>
        <w:rPr>
          <w:rFonts w:cs="Calibri"/>
          <w:color w:val="000000"/>
          <w:sz w:val="18"/>
          <w:szCs w:val="18"/>
        </w:rPr>
      </w:pPr>
    </w:p>
    <w:p w14:paraId="22508B67" w14:textId="77777777" w:rsidR="0024630A" w:rsidRPr="00F9454C" w:rsidRDefault="0024630A" w:rsidP="0024630A">
      <w:pPr>
        <w:pStyle w:val="MTDisplayEquation"/>
        <w:rPr>
          <w:sz w:val="18"/>
          <w:szCs w:val="18"/>
          <w:lang w:val="en-US"/>
        </w:rPr>
      </w:pPr>
      <w:r w:rsidRPr="00F9454C">
        <w:rPr>
          <w:position w:val="-30"/>
          <w:sz w:val="18"/>
          <w:szCs w:val="18"/>
          <w:lang w:val="en-US"/>
        </w:rPr>
        <w:object w:dxaOrig="2420" w:dyaOrig="700" w14:anchorId="457F50CB">
          <v:shape id="_x0000_i1156" type="#_x0000_t75" style="width:120.85pt;height:35.05pt" o:ole="">
            <v:imagedata r:id="rId218" o:title=""/>
          </v:shape>
          <o:OLEObject Type="Embed" ProgID="Equation.3" ShapeID="_x0000_i1156" DrawAspect="Content" ObjectID="_1793283278" r:id="rId236"/>
        </w:object>
      </w:r>
      <w:r w:rsidRPr="00F9454C">
        <w:rPr>
          <w:sz w:val="18"/>
          <w:szCs w:val="18"/>
          <w:lang w:val="en-US"/>
        </w:rPr>
        <w:t>,</w:t>
      </w:r>
      <w:r w:rsidRPr="00F9454C">
        <w:rPr>
          <w:position w:val="-30"/>
          <w:sz w:val="18"/>
          <w:szCs w:val="18"/>
          <w:lang w:val="en-US"/>
        </w:rPr>
        <w:object w:dxaOrig="2180" w:dyaOrig="700" w14:anchorId="404B49D3">
          <v:shape id="_x0000_i1157" type="#_x0000_t75" style="width:108.95pt;height:35.05pt" o:ole="">
            <v:imagedata r:id="rId195" o:title=""/>
          </v:shape>
          <o:OLEObject Type="Embed" ProgID="Equation.3" ShapeID="_x0000_i1157" DrawAspect="Content" ObjectID="_1793283279" r:id="rId237"/>
        </w:object>
      </w:r>
      <w:r w:rsidRPr="00F9454C">
        <w:rPr>
          <w:sz w:val="18"/>
          <w:szCs w:val="18"/>
          <w:lang w:val="en-US"/>
        </w:rPr>
        <w:t xml:space="preserve">. </w:t>
      </w:r>
      <w:r w:rsidRPr="00F9454C">
        <w:rPr>
          <w:sz w:val="18"/>
          <w:szCs w:val="18"/>
        </w:rPr>
        <w:t>(третьи-третьи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2796"/>
        <w:gridCol w:w="2693"/>
        <w:gridCol w:w="2552"/>
      </w:tblGrid>
      <w:tr w:rsidR="00E30AE5" w:rsidRPr="00F9454C" w14:paraId="363C5530" w14:textId="77777777" w:rsidTr="00FC7296">
        <w:tc>
          <w:tcPr>
            <w:tcW w:w="1668" w:type="dxa"/>
          </w:tcPr>
          <w:p w14:paraId="0700AD5D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х (узлы)</w:t>
            </w:r>
          </w:p>
        </w:tc>
        <w:tc>
          <w:tcPr>
            <w:tcW w:w="2796" w:type="dxa"/>
          </w:tcPr>
          <w:p w14:paraId="40076C14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q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=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(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x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) (численное значение)</w:t>
            </w:r>
          </w:p>
        </w:tc>
        <w:tc>
          <w:tcPr>
            <w:tcW w:w="2693" w:type="dxa"/>
          </w:tcPr>
          <w:p w14:paraId="77CA03F1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cs="Calibri"/>
                <w:color w:val="000000"/>
                <w:sz w:val="18"/>
                <w:szCs w:val="18"/>
              </w:rPr>
              <w:t xml:space="preserve"> (точное значение)</w:t>
            </w:r>
          </w:p>
        </w:tc>
        <w:tc>
          <w:tcPr>
            <w:tcW w:w="2552" w:type="dxa"/>
          </w:tcPr>
          <w:p w14:paraId="1C063C19" w14:textId="77777777" w:rsidR="00E30AE5" w:rsidRPr="00F9454C" w:rsidRDefault="00FC7296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>| u(x)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>
              <w:rPr>
                <w:rFonts w:ascii="Arial" w:hAnsi="Arial" w:cs="Arial"/>
                <w:sz w:val="18"/>
                <w:szCs w:val="18"/>
                <w:lang w:val="en-US"/>
              </w:rPr>
              <w:t>uan</w:t>
            </w:r>
            <w:proofErr w:type="spellEnd"/>
            <w:r w:rsidRPr="00F9454C">
              <w:rPr>
                <w:rFonts w:ascii="Arial" w:hAnsi="Arial" w:cs="Arial"/>
                <w:sz w:val="18"/>
                <w:szCs w:val="18"/>
                <w:lang w:val="en-US"/>
              </w:rPr>
              <w:t xml:space="preserve"> |</w:t>
            </w:r>
            <w:r w:rsidRPr="00F9454C">
              <w:rPr>
                <w:rFonts w:ascii="Arial" w:hAnsi="Arial" w:cs="Arial"/>
                <w:sz w:val="18"/>
                <w:szCs w:val="18"/>
              </w:rPr>
              <w:t xml:space="preserve"> (погрешность)</w:t>
            </w:r>
          </w:p>
        </w:tc>
      </w:tr>
      <w:tr w:rsidR="00E30AE5" w:rsidRPr="00F9454C" w14:paraId="393251EE" w14:textId="77777777" w:rsidTr="00FC7296">
        <w:tc>
          <w:tcPr>
            <w:tcW w:w="1668" w:type="dxa"/>
          </w:tcPr>
          <w:p w14:paraId="439CDE91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1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74132921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3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1E1DC9A2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.</w:t>
            </w:r>
            <w:r w:rsidRPr="00F9454C">
              <w:rPr>
                <w:rFonts w:cs="Calibri"/>
                <w:color w:val="000000"/>
                <w:sz w:val="18"/>
                <w:szCs w:val="18"/>
              </w:rPr>
              <w:t>5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77CCFC07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0.7</w:t>
            </w: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000</w:t>
            </w:r>
          </w:p>
          <w:p w14:paraId="0DED90E2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2796" w:type="dxa"/>
          </w:tcPr>
          <w:p w14:paraId="6DDBD6C9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 xml:space="preserve"> 1.995730276308850200e-002</w:t>
            </w:r>
          </w:p>
          <w:p w14:paraId="25CBCF10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067500801043193400e-001</w:t>
            </w:r>
          </w:p>
          <w:p w14:paraId="16D35DF9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50671653216958900e+000</w:t>
            </w:r>
          </w:p>
          <w:p w14:paraId="45C8E609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161810065647735300e+000</w:t>
            </w:r>
          </w:p>
          <w:p w14:paraId="472DB32C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235457119463244000e+000</w:t>
            </w:r>
          </w:p>
        </w:tc>
        <w:tc>
          <w:tcPr>
            <w:tcW w:w="2693" w:type="dxa"/>
          </w:tcPr>
          <w:p w14:paraId="3F3F78E6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3e-004</w:t>
            </w:r>
          </w:p>
          <w:p w14:paraId="010DE833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0999999999999996e-003</w:t>
            </w:r>
          </w:p>
          <w:p w14:paraId="0D919B70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6.2500000000000000e-002</w:t>
            </w:r>
          </w:p>
          <w:p w14:paraId="2604BFED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4009999999999992e-001</w:t>
            </w:r>
          </w:p>
          <w:p w14:paraId="1F43BAD5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1.0000000000000000e+000</w:t>
            </w:r>
          </w:p>
        </w:tc>
        <w:tc>
          <w:tcPr>
            <w:tcW w:w="2552" w:type="dxa"/>
          </w:tcPr>
          <w:p w14:paraId="04634367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 xml:space="preserve"> 1.9857302763088502e-002</w:t>
            </w:r>
          </w:p>
          <w:p w14:paraId="6F1D8338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8.9865008010431935e-001</w:t>
            </w:r>
          </w:p>
          <w:p w14:paraId="5A3FF7C3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8817165321695888e-001</w:t>
            </w:r>
          </w:p>
          <w:p w14:paraId="6310D22C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9.2171006564773528e-001</w:t>
            </w:r>
          </w:p>
          <w:p w14:paraId="175BD620" w14:textId="77777777" w:rsidR="00E30AE5" w:rsidRPr="00F9454C" w:rsidRDefault="00E30AE5" w:rsidP="00FC7296">
            <w:pPr>
              <w:jc w:val="both"/>
              <w:rPr>
                <w:rFonts w:cs="Calibri"/>
                <w:color w:val="000000"/>
                <w:sz w:val="18"/>
                <w:szCs w:val="18"/>
                <w:lang w:val="en-US"/>
              </w:rPr>
            </w:pPr>
            <w:r w:rsidRPr="00F9454C">
              <w:rPr>
                <w:rFonts w:cs="Calibri"/>
                <w:color w:val="000000"/>
                <w:sz w:val="18"/>
                <w:szCs w:val="18"/>
                <w:lang w:val="en-US"/>
              </w:rPr>
              <w:t>2.3545711946324399e-001</w:t>
            </w:r>
          </w:p>
        </w:tc>
      </w:tr>
    </w:tbl>
    <w:p w14:paraId="5A7DFC2A" w14:textId="77777777" w:rsidR="00E30AE5" w:rsidRPr="00F9454C" w:rsidRDefault="00FC7296" w:rsidP="00E30AE5">
      <w:pPr>
        <w:rPr>
          <w:sz w:val="18"/>
          <w:szCs w:val="18"/>
          <w:lang w:eastAsia="ru-RU"/>
        </w:rPr>
      </w:pPr>
      <w:r w:rsidRPr="00F9454C">
        <w:rPr>
          <w:sz w:val="18"/>
          <w:szCs w:val="18"/>
        </w:rPr>
        <w:t>Относительная погрешность (||</w:t>
      </w:r>
      <w:r w:rsidRPr="00F9454C">
        <w:rPr>
          <w:sz w:val="18"/>
          <w:szCs w:val="18"/>
          <w:lang w:val="en-US"/>
        </w:rPr>
        <w:t>u</w:t>
      </w:r>
      <w:r w:rsidRPr="00F9454C">
        <w:rPr>
          <w:sz w:val="18"/>
          <w:szCs w:val="18"/>
        </w:rPr>
        <w:t>(</w:t>
      </w:r>
      <w:r w:rsidRPr="00F9454C">
        <w:rPr>
          <w:sz w:val="18"/>
          <w:szCs w:val="18"/>
          <w:lang w:val="en-US"/>
        </w:rPr>
        <w:t>x</w:t>
      </w:r>
      <w:r w:rsidRPr="00F9454C">
        <w:rPr>
          <w:sz w:val="18"/>
          <w:szCs w:val="18"/>
        </w:rPr>
        <w:t>)</w:t>
      </w:r>
      <w:r>
        <w:rPr>
          <w:sz w:val="18"/>
          <w:szCs w:val="18"/>
        </w:rPr>
        <w:t>-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 xml:space="preserve"> ||/||</w:t>
      </w:r>
      <w:proofErr w:type="spellStart"/>
      <w:r w:rsidRPr="00F9454C">
        <w:rPr>
          <w:sz w:val="18"/>
          <w:szCs w:val="18"/>
          <w:lang w:val="en-US"/>
        </w:rPr>
        <w:t>uan</w:t>
      </w:r>
      <w:proofErr w:type="spellEnd"/>
      <w:r w:rsidRPr="00F9454C">
        <w:rPr>
          <w:sz w:val="18"/>
          <w:szCs w:val="18"/>
        </w:rPr>
        <w:t>||):</w:t>
      </w:r>
      <w:r w:rsidR="00E30AE5" w:rsidRPr="00F9454C">
        <w:rPr>
          <w:sz w:val="18"/>
          <w:szCs w:val="18"/>
        </w:rPr>
        <w:t>1.59e+000</w:t>
      </w:r>
    </w:p>
    <w:p w14:paraId="2E3FB5E5" w14:textId="77777777" w:rsidR="0024630A" w:rsidRPr="00F9454C" w:rsidRDefault="0024630A" w:rsidP="0024630A">
      <w:pPr>
        <w:spacing w:after="0" w:line="240" w:lineRule="auto"/>
        <w:rPr>
          <w:sz w:val="18"/>
          <w:szCs w:val="18"/>
          <w:lang w:eastAsia="ru-RU"/>
        </w:rPr>
      </w:pPr>
    </w:p>
    <w:p w14:paraId="5D31D57A" w14:textId="77777777" w:rsidR="00EF2537" w:rsidRPr="00F75CF8" w:rsidRDefault="00EF2537" w:rsidP="00CC18FD">
      <w:pPr>
        <w:rPr>
          <w:rFonts w:ascii="Times New Roman" w:hAnsi="Times New Roman"/>
          <w:sz w:val="24"/>
          <w:szCs w:val="24"/>
        </w:rPr>
      </w:pPr>
    </w:p>
    <w:sectPr w:rsidR="00EF2537" w:rsidRPr="00F75CF8" w:rsidSect="00A84B7F">
      <w:pgSz w:w="11906" w:h="16838"/>
      <w:pgMar w:top="964" w:right="851" w:bottom="96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07679"/>
    <w:multiLevelType w:val="hybridMultilevel"/>
    <w:tmpl w:val="03E2685E"/>
    <w:lvl w:ilvl="0" w:tplc="7E54F09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9FA4F65"/>
    <w:multiLevelType w:val="hybridMultilevel"/>
    <w:tmpl w:val="E9AACE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3E6BD5"/>
    <w:multiLevelType w:val="hybridMultilevel"/>
    <w:tmpl w:val="042095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200233"/>
    <w:multiLevelType w:val="hybridMultilevel"/>
    <w:tmpl w:val="64DCB8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704BA9"/>
    <w:multiLevelType w:val="hybridMultilevel"/>
    <w:tmpl w:val="70389A18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47375EB1"/>
    <w:multiLevelType w:val="singleLevel"/>
    <w:tmpl w:val="04209516"/>
    <w:lvl w:ilvl="0">
      <w:start w:val="1"/>
      <w:numFmt w:val="decimal"/>
      <w:lvlText w:val="%1)"/>
      <w:legacy w:legacy="1" w:legacySpace="113" w:legacyIndent="397"/>
      <w:lvlJc w:val="left"/>
      <w:pPr>
        <w:ind w:left="397" w:hanging="397"/>
      </w:pPr>
    </w:lvl>
  </w:abstractNum>
  <w:abstractNum w:abstractNumId="6" w15:restartNumberingAfterBreak="0">
    <w:nsid w:val="4B6F2BF9"/>
    <w:multiLevelType w:val="hybridMultilevel"/>
    <w:tmpl w:val="8CB6A87A"/>
    <w:lvl w:ilvl="0" w:tplc="52A4B94E">
      <w:start w:val="1"/>
      <w:numFmt w:val="decimal"/>
      <w:lvlText w:val="%1"/>
      <w:lvlJc w:val="left"/>
      <w:pPr>
        <w:ind w:left="720" w:hanging="360"/>
      </w:pPr>
      <w:rPr>
        <w:rFonts w:ascii="Calibri" w:hAnsi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6F7080"/>
    <w:multiLevelType w:val="hybridMultilevel"/>
    <w:tmpl w:val="C9E849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C21CC4"/>
    <w:multiLevelType w:val="singleLevel"/>
    <w:tmpl w:val="04209516"/>
    <w:lvl w:ilvl="0">
      <w:start w:val="1"/>
      <w:numFmt w:val="decimal"/>
      <w:lvlText w:val="%1)"/>
      <w:legacy w:legacy="1" w:legacySpace="113" w:legacyIndent="397"/>
      <w:lvlJc w:val="left"/>
      <w:pPr>
        <w:ind w:left="681" w:hanging="397"/>
      </w:pPr>
    </w:lvl>
  </w:abstractNum>
  <w:abstractNum w:abstractNumId="9" w15:restartNumberingAfterBreak="0">
    <w:nsid w:val="61F6696A"/>
    <w:multiLevelType w:val="hybridMultilevel"/>
    <w:tmpl w:val="3A6EF5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0236D4"/>
    <w:multiLevelType w:val="hybridMultilevel"/>
    <w:tmpl w:val="5F48DD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FE3F2D"/>
    <w:multiLevelType w:val="hybridMultilevel"/>
    <w:tmpl w:val="5F48DD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8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5"/>
  </w:num>
  <w:num w:numId="10">
    <w:abstractNumId w:val="1"/>
  </w:num>
  <w:num w:numId="11">
    <w:abstractNumId w:val="6"/>
  </w:num>
  <w:num w:numId="12">
    <w:abstractNumId w:val="4"/>
  </w:num>
  <w:num w:numId="13">
    <w:abstractNumId w:val="7"/>
  </w:num>
  <w:num w:numId="14">
    <w:abstractNumId w:val="11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75DA"/>
    <w:rsid w:val="000010BC"/>
    <w:rsid w:val="00006FB3"/>
    <w:rsid w:val="0004259E"/>
    <w:rsid w:val="0004363C"/>
    <w:rsid w:val="000A1D8C"/>
    <w:rsid w:val="000B6508"/>
    <w:rsid w:val="000E60BE"/>
    <w:rsid w:val="00106524"/>
    <w:rsid w:val="001542EA"/>
    <w:rsid w:val="001D1D7D"/>
    <w:rsid w:val="001D5F9F"/>
    <w:rsid w:val="00204407"/>
    <w:rsid w:val="00212268"/>
    <w:rsid w:val="00230EFC"/>
    <w:rsid w:val="002336BD"/>
    <w:rsid w:val="0024630A"/>
    <w:rsid w:val="00261214"/>
    <w:rsid w:val="002617C5"/>
    <w:rsid w:val="00265F93"/>
    <w:rsid w:val="002754B2"/>
    <w:rsid w:val="002B0764"/>
    <w:rsid w:val="002B2A68"/>
    <w:rsid w:val="002C2CA9"/>
    <w:rsid w:val="002D12D2"/>
    <w:rsid w:val="00330B63"/>
    <w:rsid w:val="00334E05"/>
    <w:rsid w:val="00366B3A"/>
    <w:rsid w:val="00397052"/>
    <w:rsid w:val="003E7AC2"/>
    <w:rsid w:val="003F4FBB"/>
    <w:rsid w:val="00403C6E"/>
    <w:rsid w:val="00404D19"/>
    <w:rsid w:val="00405051"/>
    <w:rsid w:val="0042627C"/>
    <w:rsid w:val="00427EFD"/>
    <w:rsid w:val="004A35C4"/>
    <w:rsid w:val="004B7E50"/>
    <w:rsid w:val="004D3957"/>
    <w:rsid w:val="004E2682"/>
    <w:rsid w:val="00507BD4"/>
    <w:rsid w:val="00526943"/>
    <w:rsid w:val="005536BF"/>
    <w:rsid w:val="0056686F"/>
    <w:rsid w:val="005716BA"/>
    <w:rsid w:val="005717A7"/>
    <w:rsid w:val="0058317F"/>
    <w:rsid w:val="00607A74"/>
    <w:rsid w:val="006101A3"/>
    <w:rsid w:val="00622D88"/>
    <w:rsid w:val="00635C3B"/>
    <w:rsid w:val="00641B6E"/>
    <w:rsid w:val="00652455"/>
    <w:rsid w:val="0066290A"/>
    <w:rsid w:val="00672E38"/>
    <w:rsid w:val="00695489"/>
    <w:rsid w:val="00695954"/>
    <w:rsid w:val="00703705"/>
    <w:rsid w:val="00725B00"/>
    <w:rsid w:val="00731F06"/>
    <w:rsid w:val="007625EC"/>
    <w:rsid w:val="0076400F"/>
    <w:rsid w:val="007F6BD1"/>
    <w:rsid w:val="007F7A58"/>
    <w:rsid w:val="008033CD"/>
    <w:rsid w:val="008C358E"/>
    <w:rsid w:val="008D665B"/>
    <w:rsid w:val="008E6D1C"/>
    <w:rsid w:val="00913B70"/>
    <w:rsid w:val="009160FC"/>
    <w:rsid w:val="009228BF"/>
    <w:rsid w:val="00937738"/>
    <w:rsid w:val="0094463C"/>
    <w:rsid w:val="009534E0"/>
    <w:rsid w:val="00980FC0"/>
    <w:rsid w:val="009844D9"/>
    <w:rsid w:val="009B1FF7"/>
    <w:rsid w:val="009D0F81"/>
    <w:rsid w:val="009E3B33"/>
    <w:rsid w:val="00A01711"/>
    <w:rsid w:val="00A06AC9"/>
    <w:rsid w:val="00A10F56"/>
    <w:rsid w:val="00A54C7C"/>
    <w:rsid w:val="00A84B7F"/>
    <w:rsid w:val="00AA7D74"/>
    <w:rsid w:val="00B071E7"/>
    <w:rsid w:val="00B21394"/>
    <w:rsid w:val="00B73605"/>
    <w:rsid w:val="00BD2126"/>
    <w:rsid w:val="00BE1BC0"/>
    <w:rsid w:val="00C64020"/>
    <w:rsid w:val="00C82523"/>
    <w:rsid w:val="00CA144E"/>
    <w:rsid w:val="00CC18FD"/>
    <w:rsid w:val="00CF0F95"/>
    <w:rsid w:val="00CF4306"/>
    <w:rsid w:val="00D2482C"/>
    <w:rsid w:val="00D46675"/>
    <w:rsid w:val="00D50DDB"/>
    <w:rsid w:val="00D6058E"/>
    <w:rsid w:val="00D82CC5"/>
    <w:rsid w:val="00DF75DA"/>
    <w:rsid w:val="00E02508"/>
    <w:rsid w:val="00E11FEF"/>
    <w:rsid w:val="00E30AE5"/>
    <w:rsid w:val="00E33A47"/>
    <w:rsid w:val="00E33C14"/>
    <w:rsid w:val="00E50F20"/>
    <w:rsid w:val="00E632F2"/>
    <w:rsid w:val="00E76885"/>
    <w:rsid w:val="00E92239"/>
    <w:rsid w:val="00EF2537"/>
    <w:rsid w:val="00EF6D93"/>
    <w:rsid w:val="00F71AC3"/>
    <w:rsid w:val="00F75CF8"/>
    <w:rsid w:val="00F9454C"/>
    <w:rsid w:val="00FA4A71"/>
    <w:rsid w:val="00FA4C3F"/>
    <w:rsid w:val="00FB12A5"/>
    <w:rsid w:val="00FC7296"/>
    <w:rsid w:val="00FF0D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9D5907"/>
  <w15:docId w15:val="{6A9D61D6-4D1C-4FA1-A0C8-B93B63951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4B7F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84B7F"/>
    <w:pPr>
      <w:spacing w:after="0" w:line="240" w:lineRule="auto"/>
      <w:jc w:val="center"/>
    </w:pPr>
    <w:rPr>
      <w:rFonts w:ascii="Times New Roman" w:eastAsia="Times New Roman" w:hAnsi="Times New Roman"/>
      <w:sz w:val="32"/>
      <w:szCs w:val="24"/>
      <w:lang w:eastAsia="ru-RU"/>
    </w:rPr>
  </w:style>
  <w:style w:type="character" w:customStyle="1" w:styleId="a4">
    <w:name w:val="Заголовок Знак"/>
    <w:basedOn w:val="a0"/>
    <w:link w:val="a3"/>
    <w:rsid w:val="00A84B7F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5">
    <w:name w:val="Subtitle"/>
    <w:basedOn w:val="a"/>
    <w:link w:val="a6"/>
    <w:qFormat/>
    <w:rsid w:val="00A84B7F"/>
    <w:pPr>
      <w:spacing w:before="1320" w:after="0" w:line="240" w:lineRule="auto"/>
      <w:jc w:val="center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a6">
    <w:name w:val="Подзаголовок Знак"/>
    <w:basedOn w:val="a0"/>
    <w:link w:val="a5"/>
    <w:rsid w:val="00A84B7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2"/>
    <w:basedOn w:val="a"/>
    <w:link w:val="20"/>
    <w:unhideWhenUsed/>
    <w:rsid w:val="00A84B7F"/>
    <w:pPr>
      <w:spacing w:before="4800" w:after="0" w:line="240" w:lineRule="auto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A84B7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7">
    <w:name w:val="Список свойств"/>
    <w:basedOn w:val="a"/>
    <w:rsid w:val="00A84B7F"/>
    <w:pPr>
      <w:keepLines/>
      <w:spacing w:after="0" w:line="240" w:lineRule="auto"/>
      <w:ind w:left="397" w:hanging="397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F2537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EF2537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7"/>
    <w:next w:val="a"/>
    <w:rsid w:val="00EF2537"/>
    <w:pPr>
      <w:tabs>
        <w:tab w:val="center" w:pos="4680"/>
        <w:tab w:val="right" w:pos="9360"/>
      </w:tabs>
      <w:ind w:left="0" w:firstLine="0"/>
      <w:jc w:val="left"/>
    </w:pPr>
  </w:style>
  <w:style w:type="paragraph" w:customStyle="1" w:styleId="LinePrintedOutput1">
    <w:name w:val="Line Printed Output1"/>
    <w:uiPriority w:val="99"/>
    <w:rsid w:val="00EF253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apleInput">
    <w:name w:val="Maple Input"/>
    <w:uiPriority w:val="99"/>
    <w:rsid w:val="00EF2537"/>
    <w:rPr>
      <w:rFonts w:ascii="Courier New" w:hAnsi="Courier New" w:cs="Courier New" w:hint="default"/>
      <w:b/>
      <w:bCs/>
      <w:color w:val="FF0000"/>
    </w:rPr>
  </w:style>
  <w:style w:type="character" w:customStyle="1" w:styleId="LinePrintedOutput">
    <w:name w:val="Line Printed Output"/>
    <w:uiPriority w:val="99"/>
    <w:rsid w:val="00EF2537"/>
    <w:rPr>
      <w:rFonts w:ascii="Courier New" w:hAnsi="Courier New" w:cs="Courier New" w:hint="default"/>
      <w:color w:val="0000FF"/>
    </w:rPr>
  </w:style>
  <w:style w:type="character" w:styleId="aa">
    <w:name w:val="Placeholder Text"/>
    <w:basedOn w:val="a0"/>
    <w:uiPriority w:val="99"/>
    <w:semiHidden/>
    <w:rsid w:val="00E33A47"/>
    <w:rPr>
      <w:color w:val="808080"/>
    </w:rPr>
  </w:style>
  <w:style w:type="table" w:styleId="ab">
    <w:name w:val="Table Grid"/>
    <w:basedOn w:val="a1"/>
    <w:rsid w:val="00C825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9844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493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21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5.bin"/><Relationship Id="rId6" Type="http://schemas.openxmlformats.org/officeDocument/2006/relationships/oleObject" Target="embeddings/oleObject1.bin"/><Relationship Id="rId238" Type="http://schemas.openxmlformats.org/officeDocument/2006/relationships/fontTable" Target="fontTable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jpeg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image" Target="media/image97.wmf"/><Relationship Id="rId239" Type="http://schemas.openxmlformats.org/officeDocument/2006/relationships/theme" Target="theme/theme1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microsoft.com/office/2007/relationships/hdphoto" Target="media/hdphoto1.wdp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oleObject" Target="embeddings/oleObject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6.bin"/><Relationship Id="rId23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jpeg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microsoft.com/office/2007/relationships/hdphoto" Target="media/hdphoto2.wdp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jpeg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9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2.jpg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7</TotalTime>
  <Pages>1</Pages>
  <Words>5825</Words>
  <Characters>33209</Characters>
  <Application>Microsoft Office Word</Application>
  <DocSecurity>0</DocSecurity>
  <Lines>276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кСанЧик</dc:creator>
  <cp:lastModifiedBy>Артем Р</cp:lastModifiedBy>
  <cp:revision>14</cp:revision>
  <cp:lastPrinted>2013-02-05T11:16:00Z</cp:lastPrinted>
  <dcterms:created xsi:type="dcterms:W3CDTF">2013-01-24T20:47:00Z</dcterms:created>
  <dcterms:modified xsi:type="dcterms:W3CDTF">2024-11-16T10:19:00Z</dcterms:modified>
</cp:coreProperties>
</file>